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233C594" w14:textId="6185D557" w:rsidR="00AA30CF" w:rsidRDefault="00AA30CF" w:rsidP="00AA30CF">
      <w:pPr>
        <w:rPr>
          <w:b/>
        </w:rPr>
      </w:pPr>
      <w:r>
        <w:rPr>
          <w:b/>
        </w:rPr>
        <w:t>Supplementa</w:t>
      </w:r>
      <w:ins w:id="0" w:author="Woods, Jocelyn D." w:date="2020-12-01T15:50:00Z">
        <w:r w:rsidR="00A11723">
          <w:rPr>
            <w:b/>
          </w:rPr>
          <w:t>ry</w:t>
        </w:r>
      </w:ins>
      <w:del w:id="1" w:author="Woods, Jocelyn D." w:date="2020-12-01T15:50:00Z">
        <w:r w:rsidDel="00A11723">
          <w:rPr>
            <w:b/>
          </w:rPr>
          <w:delText>l</w:delText>
        </w:r>
      </w:del>
      <w:r>
        <w:rPr>
          <w:b/>
        </w:rPr>
        <w:t xml:space="preserve"> Materials and Methods. Estimation of 10-year Absolute Breast Cancer Risk</w:t>
      </w:r>
    </w:p>
    <w:p w14:paraId="072F8D12" w14:textId="77777777" w:rsidR="00AA30CF" w:rsidRDefault="00AA30CF" w:rsidP="00AA30CF">
      <w:r>
        <w:t>From the NHS case-control dataset we obtain the RR estimate given by</w:t>
      </w:r>
    </w:p>
    <w:p w14:paraId="464397E6" w14:textId="77777777" w:rsidR="00AA30CF" w:rsidRPr="00B710A9" w:rsidRDefault="00AA30CF" w:rsidP="00AA30CF">
      <w:pPr>
        <w:rPr>
          <w:rFonts w:eastAsiaTheme="minorEastAsia"/>
        </w:rPr>
      </w:pPr>
      <w:r>
        <w:t>RR = exp(S) = exp(</w:t>
      </w:r>
      <w:r>
        <w:rPr>
          <w:rFonts w:cstheme="minorHAnsi"/>
        </w:rPr>
        <w:t>β</w:t>
      </w:r>
      <w:r>
        <w:rPr>
          <w:vertAlign w:val="subscript"/>
        </w:rPr>
        <w:t>1</w:t>
      </w:r>
      <w:r>
        <w:t xml:space="preserve"> QS + </w:t>
      </w:r>
      <w:r>
        <w:rPr>
          <w:rFonts w:cstheme="minorHAnsi"/>
        </w:rPr>
        <w:t>β</w:t>
      </w:r>
      <w:r>
        <w:rPr>
          <w:vertAlign w:val="subscript"/>
        </w:rPr>
        <w:t>2</w:t>
      </w:r>
      <w:r>
        <w:t xml:space="preserve"> MD + </w:t>
      </w:r>
      <w:r>
        <w:rPr>
          <w:rFonts w:cstheme="minorHAnsi"/>
        </w:rPr>
        <w:t>β</w:t>
      </w:r>
      <w:r>
        <w:rPr>
          <w:vertAlign w:val="subscript"/>
        </w:rPr>
        <w:t>3</w:t>
      </w:r>
      <w:r>
        <w:t xml:space="preserve"> PRS) = exp(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q=1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β</m:t>
                </m:r>
              </m:e>
              <m:sub>
                <m:r>
                  <w:rPr>
                    <w:rFonts w:ascii="Cambria Math" w:hAnsi="Cambria Math"/>
                  </w:rPr>
                  <m:t>q</m:t>
                </m:r>
              </m:sub>
            </m:sSub>
          </m:e>
        </m:nary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q</m:t>
            </m:r>
          </m:sub>
        </m:sSub>
      </m:oMath>
      <w:r>
        <w:rPr>
          <w:rFonts w:eastAsiaTheme="minorEastAsia"/>
        </w:rPr>
        <w:t>).</w:t>
      </w:r>
    </w:p>
    <w:p w14:paraId="2A271A6A" w14:textId="77777777" w:rsidR="00AA30CF" w:rsidRDefault="00AA30CF" w:rsidP="00AA30CF">
      <w:r>
        <w:t>We then divide the NHS case-control dataset into 6 age strata defined by</w:t>
      </w:r>
    </w:p>
    <w:p w14:paraId="392D0F67" w14:textId="77777777" w:rsidR="00AA30CF" w:rsidRDefault="00AA30CF" w:rsidP="00AA30CF">
      <w:r>
        <w:t xml:space="preserve"> age = (45-49/50-54/55-59/60-64/65-69/70-74). We define a woman as being at baseline risk if </w:t>
      </w:r>
    </w:p>
    <w:p w14:paraId="10B4B36B" w14:textId="77777777" w:rsidR="00AA30CF" w:rsidRDefault="00DA7D98" w:rsidP="00AA30CF">
      <m:oMath>
        <m:bar>
          <m:barPr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x</m:t>
            </m:r>
          </m:e>
        </m:bar>
      </m:oMath>
      <w:r w:rsidR="00AA30CF">
        <w:t xml:space="preserve"> =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AA30CF">
        <w:rPr>
          <w:rFonts w:eastAsiaTheme="minorEastAsia"/>
        </w:rPr>
        <w:t xml:space="preserve">) = </w:t>
      </w:r>
      <m:oMath>
        <m:bar>
          <m:barPr>
            <m:ctrlPr>
              <w:rPr>
                <w:rFonts w:ascii="Cambria Math" w:eastAsiaTheme="minorEastAsia" w:hAnsi="Cambria Math"/>
                <w:i/>
              </w:rPr>
            </m:ctrlPr>
          </m:barPr>
          <m:e>
            <m:r>
              <w:rPr>
                <w:rFonts w:ascii="Cambria Math" w:eastAsiaTheme="minorEastAsia" w:hAnsi="Cambria Math"/>
              </w:rPr>
              <m:t>0</m:t>
            </m:r>
          </m:e>
        </m:bar>
      </m:oMath>
      <w:r w:rsidR="00AA30CF">
        <w:rPr>
          <w:rFonts w:eastAsiaTheme="minorEastAsia"/>
        </w:rPr>
        <w:t>.</w:t>
      </w:r>
    </w:p>
    <w:p w14:paraId="7F53D0E8" w14:textId="77777777" w:rsidR="00AA30CF" w:rsidRDefault="00AA30CF" w:rsidP="00AA30CF">
      <w:r>
        <w:t>Let</w:t>
      </w:r>
    </w:p>
    <w:p w14:paraId="4D824798" w14:textId="77777777" w:rsidR="00AA30CF" w:rsidRDefault="00AA30CF" w:rsidP="00AA30CF">
      <w:pPr>
        <w:rPr>
          <w:i/>
        </w:rPr>
      </w:pPr>
      <w:proofErr w:type="spellStart"/>
      <w:r>
        <w:t>N</w:t>
      </w:r>
      <w:r>
        <w:rPr>
          <w:i/>
          <w:vertAlign w:val="subscript"/>
        </w:rPr>
        <w:t>l</w:t>
      </w:r>
      <w:proofErr w:type="spellEnd"/>
      <w:r>
        <w:t xml:space="preserve"> = number of women in the </w:t>
      </w:r>
      <w:r>
        <w:rPr>
          <w:i/>
        </w:rPr>
        <w:t>l</w:t>
      </w:r>
      <w:r>
        <w:rPr>
          <w:vertAlign w:val="superscript"/>
        </w:rPr>
        <w:t>th</w:t>
      </w:r>
      <w:r>
        <w:t xml:space="preserve"> age stratum in 1990, </w:t>
      </w:r>
      <w:r>
        <w:rPr>
          <w:i/>
        </w:rPr>
        <w:t xml:space="preserve">l = </w:t>
      </w:r>
      <w:r w:rsidRPr="007A1684">
        <w:t>1,…,L</w:t>
      </w:r>
      <w:r>
        <w:rPr>
          <w:i/>
        </w:rPr>
        <w:t>,</w:t>
      </w:r>
    </w:p>
    <w:p w14:paraId="1A01810A" w14:textId="77777777" w:rsidR="00AA30CF" w:rsidRDefault="00AA30CF" w:rsidP="00AA30CF">
      <w:pPr>
        <w:rPr>
          <w:i/>
        </w:rPr>
      </w:pPr>
      <w:proofErr w:type="spellStart"/>
      <w:r>
        <w:t>Y</w:t>
      </w:r>
      <w:r>
        <w:rPr>
          <w:i/>
          <w:vertAlign w:val="subscript"/>
        </w:rPr>
        <w:t>l</w:t>
      </w:r>
      <w:proofErr w:type="spellEnd"/>
      <w:r>
        <w:t xml:space="preserve"> = observed number of cases in the </w:t>
      </w:r>
      <w:r>
        <w:rPr>
          <w:i/>
        </w:rPr>
        <w:t>l</w:t>
      </w:r>
      <w:r>
        <w:rPr>
          <w:vertAlign w:val="superscript"/>
        </w:rPr>
        <w:t>th</w:t>
      </w:r>
      <w:r>
        <w:t xml:space="preserve"> </w:t>
      </w:r>
      <w:r w:rsidRPr="00023437">
        <w:t>age</w:t>
      </w:r>
      <w:r>
        <w:t xml:space="preserve"> stratum,  </w:t>
      </w:r>
      <w:r>
        <w:rPr>
          <w:i/>
        </w:rPr>
        <w:t xml:space="preserve">l = </w:t>
      </w:r>
      <w:r w:rsidRPr="007A1684">
        <w:t>1,…,L</w:t>
      </w:r>
      <w:r>
        <w:rPr>
          <w:i/>
        </w:rPr>
        <w:t>,</w:t>
      </w:r>
    </w:p>
    <w:p w14:paraId="46C028E9" w14:textId="77777777" w:rsidR="00AA30CF" w:rsidRDefault="00AA30CF" w:rsidP="00AA30CF">
      <w:r>
        <w:t>O</w:t>
      </w:r>
      <w:r>
        <w:rPr>
          <w:i/>
          <w:vertAlign w:val="subscript"/>
        </w:rPr>
        <w:t>il</w:t>
      </w:r>
      <w:r>
        <w:t xml:space="preserve"> = 1 if the </w:t>
      </w:r>
      <w:r w:rsidRPr="007A1684">
        <w:rPr>
          <w:i/>
        </w:rPr>
        <w:t>i</w:t>
      </w:r>
      <w:r w:rsidRPr="007A1684">
        <w:rPr>
          <w:vertAlign w:val="superscript"/>
        </w:rPr>
        <w:t>th</w:t>
      </w:r>
      <w:r>
        <w:t xml:space="preserve"> woman in the </w:t>
      </w:r>
      <w:r>
        <w:rPr>
          <w:i/>
        </w:rPr>
        <w:t>l</w:t>
      </w:r>
      <w:r>
        <w:rPr>
          <w:vertAlign w:val="superscript"/>
        </w:rPr>
        <w:t>th</w:t>
      </w:r>
      <w:r>
        <w:t xml:space="preserve"> age stratum becomes a case from 1990-2000,</w:t>
      </w:r>
    </w:p>
    <w:p w14:paraId="54EE4909" w14:textId="77777777" w:rsidR="00AA30CF" w:rsidRDefault="00AA30CF" w:rsidP="00AA30CF">
      <w:r>
        <w:t xml:space="preserve">     = 0 otherwise,</w:t>
      </w:r>
    </w:p>
    <w:p w14:paraId="5474C8AB" w14:textId="77777777" w:rsidR="00AA30CF" w:rsidRDefault="00AA30CF" w:rsidP="00AA30CF">
      <w:proofErr w:type="spellStart"/>
      <w:r>
        <w:t>RR</w:t>
      </w:r>
      <w:r w:rsidRPr="00AD5D4F">
        <w:rPr>
          <w:i/>
          <w:vertAlign w:val="subscript"/>
        </w:rPr>
        <w:t>il</w:t>
      </w:r>
      <w:proofErr w:type="spellEnd"/>
      <w:r>
        <w:t xml:space="preserve"> = relative risk for the i</w:t>
      </w:r>
      <w:r>
        <w:rPr>
          <w:vertAlign w:val="superscript"/>
        </w:rPr>
        <w:t>th</w:t>
      </w:r>
      <w:r>
        <w:t xml:space="preserve"> woman in the </w:t>
      </w:r>
      <w:r>
        <w:rPr>
          <w:i/>
        </w:rPr>
        <w:t>l</w:t>
      </w:r>
      <w:r>
        <w:rPr>
          <w:vertAlign w:val="superscript"/>
        </w:rPr>
        <w:t>th</w:t>
      </w:r>
      <w:r>
        <w:t xml:space="preserve"> age stratum, </w:t>
      </w:r>
      <w:r>
        <w:rPr>
          <w:i/>
        </w:rPr>
        <w:t>i</w:t>
      </w:r>
      <w:r>
        <w:t xml:space="preserve"> = 1,…, </w:t>
      </w:r>
      <w:proofErr w:type="spellStart"/>
      <w:r>
        <w:t>N</w:t>
      </w:r>
      <w:r>
        <w:rPr>
          <w:i/>
          <w:vertAlign w:val="subscript"/>
        </w:rPr>
        <w:t>l</w:t>
      </w:r>
      <w:proofErr w:type="spellEnd"/>
      <w:r>
        <w:t xml:space="preserve">, </w:t>
      </w:r>
      <w:r>
        <w:rPr>
          <w:i/>
        </w:rPr>
        <w:t>l</w:t>
      </w:r>
      <w:r>
        <w:t xml:space="preserve"> = 1,…,6,</w:t>
      </w:r>
    </w:p>
    <w:p w14:paraId="1F431F44" w14:textId="77777777" w:rsidR="00AA30CF" w:rsidRPr="00144F2B" w:rsidRDefault="00DA7D98" w:rsidP="00AA30CF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AA30CF">
        <w:t xml:space="preserve"> = (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i=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l</m:t>
                </m:r>
              </m:sub>
            </m:sSub>
          </m:sup>
          <m:e>
            <m:r>
              <w:rPr>
                <w:rFonts w:ascii="Cambria Math" w:hAnsi="Cambria Math"/>
              </w:rPr>
              <m:t>1/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RR</m:t>
                </m:r>
              </m:e>
              <m:sub>
                <m:r>
                  <w:rPr>
                    <w:rFonts w:ascii="Cambria Math" w:hAnsi="Cambria Math"/>
                  </w:rPr>
                  <m:t>il</m:t>
                </m:r>
              </m:sub>
            </m:sSub>
          </m:e>
        </m:nary>
      </m:oMath>
      <w:r w:rsidR="00AA30CF">
        <w:rPr>
          <w:rFonts w:eastAsiaTheme="minorEastAsia"/>
        </w:rPr>
        <w:t>)/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Y</m:t>
            </m:r>
          </m:e>
          <m:sub>
            <m:r>
              <w:rPr>
                <w:rFonts w:ascii="Cambria Math" w:eastAsiaTheme="minorEastAsia" w:hAnsi="Cambria Math"/>
              </w:rPr>
              <m:t>l</m:t>
            </m:r>
          </m:sub>
        </m:sSub>
      </m:oMath>
      <w:r w:rsidR="00AA30CF">
        <w:rPr>
          <w:rFonts w:eastAsiaTheme="minorEastAsia"/>
        </w:rPr>
        <w:t xml:space="preserve">, </w:t>
      </w:r>
      <w:r w:rsidR="00AA30CF">
        <w:rPr>
          <w:rFonts w:eastAsiaTheme="minorEastAsia"/>
          <w:i/>
        </w:rPr>
        <w:t>l</w:t>
      </w:r>
      <w:r w:rsidR="00AA30CF">
        <w:rPr>
          <w:rFonts w:eastAsiaTheme="minorEastAsia"/>
        </w:rPr>
        <w:t xml:space="preserve"> = 1,…,6,</w:t>
      </w:r>
    </w:p>
    <w:p w14:paraId="6D1330B1" w14:textId="77777777" w:rsidR="00AA30CF" w:rsidRDefault="00AA30CF" w:rsidP="00AA30CF">
      <w:r>
        <w:t>h</w:t>
      </w:r>
      <w:r>
        <w:rPr>
          <w:vertAlign w:val="superscript"/>
        </w:rPr>
        <w:t>*</w:t>
      </w:r>
      <w:r>
        <w:t>(</w:t>
      </w:r>
      <w:r>
        <w:rPr>
          <w:i/>
        </w:rPr>
        <w:t>l</w:t>
      </w:r>
      <w:r>
        <w:t xml:space="preserve">) = 100,000 * age-specific incidence rate from SEER 1995 </w:t>
      </w:r>
    </w:p>
    <w:p w14:paraId="143FF0F6" w14:textId="77777777" w:rsidR="00AA30CF" w:rsidRDefault="00AA30CF" w:rsidP="00AA30CF">
      <w:r>
        <w:t xml:space="preserve">        = (253.3, 336.8, 417.0, 494.2, 538.8, 579.3),</w:t>
      </w:r>
    </w:p>
    <w:p w14:paraId="740BCE2D" w14:textId="77777777" w:rsidR="00AA30CF" w:rsidRDefault="00DA7D98" w:rsidP="00AA30CF"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  <m:r>
          <w:rPr>
            <w:rFonts w:ascii="Cambria Math" w:hAnsi="Cambria Math"/>
          </w:rPr>
          <m:t>(l)</m:t>
        </m:r>
      </m:oMath>
      <w:r w:rsidR="00AA30CF">
        <w:t xml:space="preserve"> = estimated 10-year age-specific incidence rate from SEER</w:t>
      </w:r>
    </w:p>
    <w:p w14:paraId="03F19920" w14:textId="77777777" w:rsidR="00AA30CF" w:rsidRPr="007869F6" w:rsidRDefault="00AA30CF" w:rsidP="00AA30CF">
      <w:r>
        <w:t xml:space="preserve">            = 1 – exp[-10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*</m:t>
            </m:r>
          </m:sup>
        </m:sSup>
      </m:oMath>
      <w:r>
        <w:rPr>
          <w:rFonts w:eastAsiaTheme="minorEastAsia"/>
        </w:rPr>
        <w:t>(</w:t>
      </w:r>
      <w:r>
        <w:rPr>
          <w:rFonts w:eastAsiaTheme="minorEastAsia"/>
          <w:i/>
        </w:rPr>
        <w:t>l</w:t>
      </w:r>
      <w:r>
        <w:rPr>
          <w:rFonts w:eastAsiaTheme="minorEastAsia"/>
        </w:rPr>
        <w:t xml:space="preserve">)], </w:t>
      </w:r>
      <w:r>
        <w:rPr>
          <w:rFonts w:eastAsiaTheme="minorEastAsia"/>
          <w:i/>
        </w:rPr>
        <w:t xml:space="preserve">l </w:t>
      </w:r>
      <w:r>
        <w:rPr>
          <w:rFonts w:eastAsiaTheme="minorEastAsia"/>
        </w:rPr>
        <w:t>= 1,…,6.</w:t>
      </w:r>
    </w:p>
    <w:p w14:paraId="668C0F01" w14:textId="33D6AB9E" w:rsidR="00AA30CF" w:rsidRDefault="00AA30CF" w:rsidP="00AA30CF">
      <w:r>
        <w:t>Following Gail (3</w:t>
      </w:r>
      <w:ins w:id="2" w:author="Rosner" w:date="2020-12-01T15:00:00Z">
        <w:r>
          <w:t>7</w:t>
        </w:r>
      </w:ins>
      <w:r>
        <w:t xml:space="preserve">), we estimate the 10-year baseline risk for a woman in the </w:t>
      </w:r>
      <w:r>
        <w:rPr>
          <w:i/>
        </w:rPr>
        <w:t>l</w:t>
      </w:r>
      <w:r>
        <w:rPr>
          <w:vertAlign w:val="superscript"/>
        </w:rPr>
        <w:t>th</w:t>
      </w:r>
      <w:r>
        <w:t xml:space="preserve"> age stratum by</w:t>
      </w:r>
    </w:p>
    <w:p w14:paraId="262883EA" w14:textId="77777777" w:rsidR="00AA30CF" w:rsidRPr="000A75C6" w:rsidRDefault="00DA7D98" w:rsidP="00AA30CF">
      <w:pPr>
        <w:rPr>
          <w:i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,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</m:t>
            </m:r>
          </m:e>
        </m:d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</m:t>
            </m:r>
          </m:sub>
          <m:sup>
            <m:r>
              <w:rPr>
                <w:rFonts w:ascii="Cambria Math" w:hAnsi="Cambria Math"/>
              </w:rPr>
              <m:t>*</m:t>
            </m:r>
          </m:sup>
        </m:sSubSup>
      </m:oMath>
      <w:r w:rsidR="00AA30CF">
        <w:t xml:space="preserve"> (</w:t>
      </w:r>
      <w:r w:rsidR="00AA30CF">
        <w:rPr>
          <w:i/>
        </w:rPr>
        <w:t>l</w:t>
      </w:r>
      <w:r w:rsidR="00AA30CF">
        <w:t xml:space="preserve">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 w:rsidR="00AA30CF">
        <w:rPr>
          <w:rFonts w:eastAsiaTheme="minorEastAsia"/>
        </w:rPr>
        <w:t>.</w:t>
      </w:r>
    </w:p>
    <w:p w14:paraId="7B5966B8" w14:textId="77777777" w:rsidR="00AA30CF" w:rsidRDefault="00AA30CF" w:rsidP="00AA30CF">
      <w:r>
        <w:t xml:space="preserve">The 10-year absolute risk for the </w:t>
      </w:r>
      <w:r>
        <w:rPr>
          <w:i/>
        </w:rPr>
        <w:t>i</w:t>
      </w:r>
      <w:r>
        <w:rPr>
          <w:vertAlign w:val="superscript"/>
        </w:rPr>
        <w:t>th</w:t>
      </w:r>
      <w:r>
        <w:t xml:space="preserve"> woman in the </w:t>
      </w:r>
      <w:r>
        <w:rPr>
          <w:i/>
        </w:rPr>
        <w:t>l</w:t>
      </w:r>
      <w:r>
        <w:rPr>
          <w:i/>
          <w:vertAlign w:val="superscript"/>
        </w:rPr>
        <w:t>th</w:t>
      </w:r>
      <w:r>
        <w:t xml:space="preserve"> age stratum is then given by</w:t>
      </w:r>
    </w:p>
    <w:p w14:paraId="2FC6A252" w14:textId="77777777" w:rsidR="00AA30CF" w:rsidRDefault="00DA7D98" w:rsidP="00AA30CF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acc>
              <m:accPr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P</m:t>
                </m:r>
              </m:e>
            </m:acc>
          </m:e>
          <m:sub>
            <m:r>
              <w:rPr>
                <w:rFonts w:ascii="Cambria Math" w:hAnsi="Cambria Math"/>
              </w:rPr>
              <m:t>10,il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,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</m:t>
            </m:r>
          </m:e>
        </m:d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RR</m:t>
            </m:r>
          </m:e>
          <m:sub>
            <m:r>
              <w:rPr>
                <w:rFonts w:ascii="Cambria Math" w:hAnsi="Cambria Math"/>
              </w:rPr>
              <m:t>il</m:t>
            </m:r>
          </m:sub>
        </m:sSub>
        <m:r>
          <w:rPr>
            <w:rFonts w:ascii="Cambria Math" w:hAnsi="Cambria Math"/>
          </w:rPr>
          <m:t>,i=1,…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w:rPr>
            <w:rFonts w:ascii="Cambria Math" w:hAnsi="Cambria Math"/>
          </w:rPr>
          <m:t>,l=1,…,6.</m:t>
        </m:r>
      </m:oMath>
      <w:r w:rsidR="00AA30CF">
        <w:t xml:space="preserve"> </w:t>
      </w:r>
    </w:p>
    <w:p w14:paraId="724DF8D4" w14:textId="77777777" w:rsidR="00AA30CF" w:rsidRDefault="00AA30CF" w:rsidP="00AA30CF">
      <w:r>
        <w:t xml:space="preserve">In the NHS data, </w:t>
      </w:r>
      <w:proofErr w:type="spellStart"/>
      <w:r>
        <w:t>Y</w:t>
      </w:r>
      <w:r>
        <w:rPr>
          <w:i/>
          <w:vertAlign w:val="subscript"/>
        </w:rPr>
        <w:t>l</w:t>
      </w:r>
      <w:proofErr w:type="spellEnd"/>
      <w:r>
        <w:t xml:space="preserve"> = (80, 113, 133, 137, 0) and </w:t>
      </w:r>
      <w:proofErr w:type="spellStart"/>
      <w:r>
        <w:t>N</w:t>
      </w:r>
      <w:r>
        <w:rPr>
          <w:i/>
          <w:vertAlign w:val="subscript"/>
        </w:rPr>
        <w:t>l</w:t>
      </w:r>
      <w:proofErr w:type="spellEnd"/>
      <w:r>
        <w:t xml:space="preserve"> = (164, 248, 288, 306, 159, 1). Due to the small number in age group 70-74 (age group 6) the above calculations were restricted to the age range 45- 69 (age groups 1-5). The resulting value of </w:t>
      </w:r>
      <w:r w:rsidR="00DA7D98" w:rsidRPr="00403980">
        <w:rPr>
          <w:noProof/>
          <w:position w:val="-14"/>
        </w:rPr>
        <w:object w:dxaOrig="700" w:dyaOrig="380" w14:anchorId="0B7F6A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.65pt;height:19.3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68342970" r:id="rId8"/>
        </w:object>
      </w:r>
      <w:r>
        <w:t xml:space="preserve"> are given by</w:t>
      </w:r>
    </w:p>
    <w:p w14:paraId="344FE370" w14:textId="77777777" w:rsidR="00AA30CF" w:rsidRDefault="00DA7D98" w:rsidP="00AA30CF"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0,0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l</m:t>
            </m:r>
          </m:e>
        </m:d>
        <m:r>
          <w:rPr>
            <w:rFonts w:ascii="Cambria Math" w:hAnsi="Cambria Math"/>
          </w:rPr>
          <m:t>=</m:t>
        </m:r>
      </m:oMath>
      <w:r w:rsidR="00AA30CF">
        <w:t xml:space="preserve"> (346.1, 432.4, 531.4, 665.6, 901.2) per 10</w:t>
      </w:r>
      <w:r w:rsidR="00AA30CF">
        <w:rPr>
          <w:vertAlign w:val="superscript"/>
        </w:rPr>
        <w:t>5</w:t>
      </w:r>
      <w:r w:rsidR="00AA30CF">
        <w:t xml:space="preserve"> person-years.</w:t>
      </w:r>
    </w:p>
    <w:p w14:paraId="77D51447" w14:textId="77777777" w:rsidR="00AA30CF" w:rsidRPr="00F82954" w:rsidRDefault="00AA30CF" w:rsidP="00AA30CF">
      <w:r>
        <w:t xml:space="preserve">Th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10,il</m:t>
            </m:r>
          </m:sub>
        </m:sSub>
      </m:oMath>
      <w:r>
        <w:rPr>
          <w:rFonts w:eastAsiaTheme="minorEastAsia"/>
        </w:rPr>
        <w:t xml:space="preserve"> were then categorized as follows: (&lt; 2%, 2.0-2.9%, 3.0-4.9%, 5.0-7.9%, </w:t>
      </w:r>
      <m:oMath>
        <m:r>
          <w:rPr>
            <w:rFonts w:ascii="Cambria Math" w:eastAsiaTheme="minorEastAsia" w:hAnsi="Cambria Math"/>
          </w:rPr>
          <m:t>≥</m:t>
        </m:r>
      </m:oMath>
      <w:r>
        <w:rPr>
          <w:rFonts w:eastAsiaTheme="minorEastAsia"/>
        </w:rPr>
        <w:t xml:space="preserve"> 8%)</w:t>
      </w:r>
    </w:p>
    <w:p w14:paraId="4477EAC5" w14:textId="77777777" w:rsidR="00AA30CF" w:rsidRDefault="00AA30CF" w:rsidP="00AA30CF">
      <w:pPr>
        <w:rPr>
          <w:ins w:id="3" w:author="Rosner" w:date="2020-12-01T15:00:00Z"/>
        </w:rPr>
      </w:pPr>
      <w:r>
        <w:t>and cross-classified by case-control status as shown in Table 5 and Figures 1A-1B.</w:t>
      </w:r>
    </w:p>
    <w:p w14:paraId="4D82A5DD" w14:textId="77777777" w:rsidR="00AA30CF" w:rsidRDefault="00AA30CF" w:rsidP="00AA30CF">
      <w:pPr>
        <w:rPr>
          <w:ins w:id="4" w:author="Rosner" w:date="2020-12-01T15:00:00Z"/>
        </w:rPr>
      </w:pPr>
    </w:p>
    <w:p w14:paraId="2821E47B" w14:textId="77777777" w:rsidR="00AA30CF" w:rsidRDefault="00AA30CF" w:rsidP="00AA30CF">
      <w:pPr>
        <w:rPr>
          <w:ins w:id="5" w:author="Rosner" w:date="2020-12-01T15:00:00Z"/>
        </w:rPr>
      </w:pPr>
    </w:p>
    <w:p w14:paraId="37470A51" w14:textId="77777777" w:rsidR="00AA30CF" w:rsidRDefault="00AA30CF" w:rsidP="00AA30CF">
      <w:pPr>
        <w:rPr>
          <w:ins w:id="6" w:author="Rosner" w:date="2020-12-01T15:00:00Z"/>
        </w:rPr>
      </w:pPr>
    </w:p>
    <w:p w14:paraId="3B6391C7" w14:textId="77777777" w:rsidR="00AA30CF" w:rsidRDefault="00AA30CF" w:rsidP="00AA30CF">
      <w:pPr>
        <w:rPr>
          <w:ins w:id="7" w:author="Rosner" w:date="2020-12-01T15:00:00Z"/>
        </w:rPr>
      </w:pPr>
    </w:p>
    <w:p w14:paraId="75DC5CA7" w14:textId="77777777" w:rsidR="00AA30CF" w:rsidRDefault="00AA30CF" w:rsidP="00AA30CF">
      <w:pPr>
        <w:rPr>
          <w:ins w:id="8" w:author="Rosner" w:date="2020-12-01T15:00:00Z"/>
        </w:rPr>
      </w:pPr>
    </w:p>
    <w:p w14:paraId="21DB58F2" w14:textId="77777777" w:rsidR="00AA30CF" w:rsidRDefault="00AA30CF" w:rsidP="00AA30CF">
      <w:pPr>
        <w:rPr>
          <w:ins w:id="9" w:author="Rosner" w:date="2020-12-01T15:00:00Z"/>
        </w:rPr>
      </w:pPr>
    </w:p>
    <w:p w14:paraId="76F01381" w14:textId="77777777" w:rsidR="00AA30CF" w:rsidRDefault="00AA30CF" w:rsidP="00AA30CF">
      <w:pPr>
        <w:rPr>
          <w:ins w:id="10" w:author="Rosner" w:date="2020-12-01T15:00:00Z"/>
        </w:rPr>
      </w:pPr>
    </w:p>
    <w:p w14:paraId="732922A9" w14:textId="77777777" w:rsidR="00AA30CF" w:rsidRDefault="00AA30CF" w:rsidP="00AA30CF">
      <w:pPr>
        <w:rPr>
          <w:ins w:id="11" w:author="Rosner" w:date="2020-12-01T15:00:00Z"/>
        </w:rPr>
      </w:pPr>
    </w:p>
    <w:p w14:paraId="0C23B5B1" w14:textId="77777777" w:rsidR="00AA30CF" w:rsidRDefault="00AA30CF" w:rsidP="00AA30CF">
      <w:pPr>
        <w:rPr>
          <w:ins w:id="12" w:author="Rosner" w:date="2020-12-01T15:00:00Z"/>
        </w:rPr>
      </w:pPr>
    </w:p>
    <w:p w14:paraId="50FE0A5C" w14:textId="77777777" w:rsidR="00AA30CF" w:rsidRDefault="00AA30CF" w:rsidP="00AA30CF">
      <w:pPr>
        <w:rPr>
          <w:ins w:id="13" w:author="Rosner" w:date="2020-12-01T15:00:00Z"/>
        </w:rPr>
      </w:pPr>
    </w:p>
    <w:p w14:paraId="3CE05B11" w14:textId="77777777" w:rsidR="00AA30CF" w:rsidRDefault="00AA30CF" w:rsidP="00AA30CF">
      <w:pPr>
        <w:rPr>
          <w:ins w:id="14" w:author="Rosner" w:date="2020-12-01T15:00:00Z"/>
        </w:rPr>
      </w:pPr>
    </w:p>
    <w:p w14:paraId="06126762" w14:textId="77777777" w:rsidR="00AA30CF" w:rsidRDefault="00AA30CF" w:rsidP="00AA30CF">
      <w:pPr>
        <w:rPr>
          <w:ins w:id="15" w:author="Rosner" w:date="2020-12-01T15:00:00Z"/>
        </w:rPr>
      </w:pPr>
    </w:p>
    <w:p w14:paraId="0B14C3AA" w14:textId="77777777" w:rsidR="00AA30CF" w:rsidRDefault="00AA30CF" w:rsidP="00AA30CF">
      <w:pPr>
        <w:rPr>
          <w:ins w:id="16" w:author="Rosner" w:date="2020-12-01T15:00:00Z"/>
        </w:rPr>
      </w:pPr>
    </w:p>
    <w:p w14:paraId="36A318EA" w14:textId="77777777" w:rsidR="00AA30CF" w:rsidRDefault="00AA30CF" w:rsidP="00AA30CF">
      <w:pPr>
        <w:rPr>
          <w:ins w:id="17" w:author="Rosner" w:date="2020-12-01T15:00:00Z"/>
        </w:rPr>
      </w:pPr>
    </w:p>
    <w:p w14:paraId="29FF9FC7" w14:textId="77777777" w:rsidR="00AA30CF" w:rsidRDefault="00AA30CF" w:rsidP="00AA30CF">
      <w:pPr>
        <w:rPr>
          <w:ins w:id="18" w:author="Rosner" w:date="2020-12-01T15:01:00Z"/>
        </w:rPr>
      </w:pPr>
    </w:p>
    <w:p w14:paraId="4EA155CE" w14:textId="77777777" w:rsidR="00AA30CF" w:rsidRDefault="00AA30CF" w:rsidP="00AA30CF">
      <w:pPr>
        <w:rPr>
          <w:ins w:id="19" w:author="Rosner" w:date="2020-12-01T15:01:00Z"/>
        </w:rPr>
      </w:pPr>
    </w:p>
    <w:p w14:paraId="1E65A8BD" w14:textId="77777777" w:rsidR="00AA30CF" w:rsidRPr="00403980" w:rsidRDefault="00AA30CF" w:rsidP="00AA30CF"/>
    <w:p w14:paraId="245A0570" w14:textId="1004471C" w:rsidR="00A17A7C" w:rsidRDefault="00A17A7C">
      <w:pPr>
        <w:rPr>
          <w:sz w:val="22"/>
          <w:szCs w:val="22"/>
        </w:rPr>
      </w:pPr>
    </w:p>
    <w:tbl>
      <w:tblPr>
        <w:tblStyle w:val="TableGrid"/>
        <w:tblW w:w="10075" w:type="dxa"/>
        <w:tblLayout w:type="fixed"/>
        <w:tblLook w:val="04A0" w:firstRow="1" w:lastRow="0" w:firstColumn="1" w:lastColumn="0" w:noHBand="0" w:noVBand="1"/>
      </w:tblPr>
      <w:tblGrid>
        <w:gridCol w:w="1975"/>
        <w:gridCol w:w="3150"/>
        <w:gridCol w:w="1710"/>
        <w:gridCol w:w="1530"/>
        <w:gridCol w:w="1710"/>
      </w:tblGrid>
      <w:tr w:rsidR="00A17A7C" w:rsidRPr="00091E07" w14:paraId="54859D5B" w14:textId="77777777" w:rsidTr="00561B6C">
        <w:tc>
          <w:tcPr>
            <w:tcW w:w="10075" w:type="dxa"/>
            <w:gridSpan w:val="5"/>
          </w:tcPr>
          <w:p w14:paraId="718A7B45" w14:textId="20AED061" w:rsidR="00A17A7C" w:rsidRPr="00A17A7C" w:rsidRDefault="00A17A7C" w:rsidP="00561B6C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</w:rPr>
            </w:pPr>
            <w:r w:rsidRPr="00A17A7C">
              <w:rPr>
                <w:rFonts w:ascii="Calibri" w:eastAsia="Times New Roman" w:hAnsi="Calibri" w:cs="Calibri"/>
                <w:b/>
                <w:bCs/>
                <w:color w:val="000000"/>
              </w:rPr>
              <w:t xml:space="preserve">Supplemental </w:t>
            </w:r>
            <w:r w:rsidR="00C04E55">
              <w:rPr>
                <w:rFonts w:ascii="Calibri" w:eastAsia="Times New Roman" w:hAnsi="Calibri" w:cs="Calibri"/>
                <w:b/>
                <w:bCs/>
                <w:color w:val="000000"/>
              </w:rPr>
              <w:t>T</w:t>
            </w:r>
            <w:r w:rsidRPr="00A17A7C">
              <w:rPr>
                <w:rFonts w:ascii="Calibri" w:eastAsia="Times New Roman" w:hAnsi="Calibri" w:cs="Calibri"/>
                <w:b/>
                <w:bCs/>
                <w:color w:val="000000"/>
              </w:rPr>
              <w:t xml:space="preserve">able </w:t>
            </w:r>
            <w:r w:rsidR="00C40B64">
              <w:rPr>
                <w:rFonts w:ascii="Calibri" w:eastAsia="Times New Roman" w:hAnsi="Calibri" w:cs="Calibri"/>
                <w:b/>
                <w:bCs/>
                <w:color w:val="000000"/>
              </w:rPr>
              <w:t>S</w:t>
            </w:r>
            <w:r w:rsidRPr="00A17A7C">
              <w:rPr>
                <w:rFonts w:ascii="Calibri" w:eastAsia="Times New Roman" w:hAnsi="Calibri" w:cs="Calibri"/>
                <w:b/>
                <w:bCs/>
                <w:color w:val="000000"/>
              </w:rPr>
              <w:t>1. Breast cancer risk factors assessed in the Nurses’ Health Study and their inclusion in Rosner-Colditz and reduced breast cancer risk prediction models</w:t>
            </w:r>
          </w:p>
          <w:p w14:paraId="389F5B7D" w14:textId="77777777" w:rsidR="00A17A7C" w:rsidRDefault="00A17A7C" w:rsidP="00561B6C">
            <w:pPr>
              <w:jc w:val="center"/>
              <w:rPr>
                <w:rFonts w:ascii="Calibri" w:eastAsia="Calibri" w:hAnsi="Calibri" w:cs="Times New Roman"/>
              </w:rPr>
            </w:pPr>
          </w:p>
        </w:tc>
      </w:tr>
      <w:tr w:rsidR="00561B6C" w:rsidRPr="00091E07" w14:paraId="64A88968" w14:textId="77777777" w:rsidTr="00561B6C">
        <w:tc>
          <w:tcPr>
            <w:tcW w:w="1975" w:type="dxa"/>
          </w:tcPr>
          <w:p w14:paraId="627D053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Category </w:t>
            </w:r>
          </w:p>
        </w:tc>
        <w:tc>
          <w:tcPr>
            <w:tcW w:w="3150" w:type="dxa"/>
          </w:tcPr>
          <w:p w14:paraId="713D7BA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Risk factor</w:t>
            </w:r>
          </w:p>
        </w:tc>
        <w:tc>
          <w:tcPr>
            <w:tcW w:w="1710" w:type="dxa"/>
          </w:tcPr>
          <w:p w14:paraId="5EBD6E6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Assessed in NHS</w:t>
            </w:r>
          </w:p>
        </w:tc>
        <w:tc>
          <w:tcPr>
            <w:tcW w:w="1530" w:type="dxa"/>
          </w:tcPr>
          <w:p w14:paraId="2440B92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Rosner-Colditz</w:t>
            </w:r>
          </w:p>
        </w:tc>
        <w:tc>
          <w:tcPr>
            <w:tcW w:w="1710" w:type="dxa"/>
          </w:tcPr>
          <w:p w14:paraId="620B402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Simplified Rosner-Colditz </w:t>
            </w:r>
          </w:p>
        </w:tc>
      </w:tr>
      <w:tr w:rsidR="00561B6C" w:rsidRPr="00091E07" w14:paraId="6AD672D1" w14:textId="77777777" w:rsidTr="00561B6C">
        <w:tc>
          <w:tcPr>
            <w:tcW w:w="1975" w:type="dxa"/>
          </w:tcPr>
          <w:p w14:paraId="30AC3CF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5AAA9B1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Age in years</w:t>
            </w:r>
          </w:p>
        </w:tc>
        <w:tc>
          <w:tcPr>
            <w:tcW w:w="1710" w:type="dxa"/>
          </w:tcPr>
          <w:p w14:paraId="5E0C2A9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13CA413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51349F7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419F2D6B" w14:textId="77777777" w:rsidTr="00561B6C">
        <w:tc>
          <w:tcPr>
            <w:tcW w:w="1975" w:type="dxa"/>
          </w:tcPr>
          <w:p w14:paraId="3FFFACE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4E9989E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Age at menarche</w:t>
            </w:r>
          </w:p>
        </w:tc>
        <w:tc>
          <w:tcPr>
            <w:tcW w:w="1710" w:type="dxa"/>
          </w:tcPr>
          <w:p w14:paraId="734CA7F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5ED5171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2FE364C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5AF4D8A3" w14:textId="77777777" w:rsidTr="00561B6C">
        <w:tc>
          <w:tcPr>
            <w:tcW w:w="1975" w:type="dxa"/>
          </w:tcPr>
          <w:p w14:paraId="129E4202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Parity</w:t>
            </w:r>
          </w:p>
        </w:tc>
        <w:tc>
          <w:tcPr>
            <w:tcW w:w="3150" w:type="dxa"/>
          </w:tcPr>
          <w:p w14:paraId="5C56FBE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Age at first live birth</w:t>
            </w:r>
          </w:p>
        </w:tc>
        <w:tc>
          <w:tcPr>
            <w:tcW w:w="1710" w:type="dxa"/>
          </w:tcPr>
          <w:p w14:paraId="100B8B9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25F6E73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0C0FF348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0C52050D" w14:textId="77777777" w:rsidTr="00561B6C">
        <w:tc>
          <w:tcPr>
            <w:tcW w:w="1975" w:type="dxa"/>
          </w:tcPr>
          <w:p w14:paraId="7E27C9F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577CFAE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Parous (yes/no)</w:t>
            </w:r>
          </w:p>
        </w:tc>
        <w:tc>
          <w:tcPr>
            <w:tcW w:w="1710" w:type="dxa"/>
          </w:tcPr>
          <w:p w14:paraId="70B148E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5C46A47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1D20BF2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2AAED48C" w14:textId="77777777" w:rsidTr="00561B6C">
        <w:tc>
          <w:tcPr>
            <w:tcW w:w="1975" w:type="dxa"/>
          </w:tcPr>
          <w:p w14:paraId="41987AF2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11B16AB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Gynecological age at first birth</w:t>
            </w:r>
          </w:p>
        </w:tc>
        <w:tc>
          <w:tcPr>
            <w:tcW w:w="1710" w:type="dxa"/>
          </w:tcPr>
          <w:p w14:paraId="5E58797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033811B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190D34C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6D4B24BB" w14:textId="77777777" w:rsidTr="00561B6C">
        <w:tc>
          <w:tcPr>
            <w:tcW w:w="1975" w:type="dxa"/>
          </w:tcPr>
          <w:p w14:paraId="101CBAF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393CF00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Birth index</w:t>
            </w:r>
          </w:p>
        </w:tc>
        <w:tc>
          <w:tcPr>
            <w:tcW w:w="1710" w:type="dxa"/>
          </w:tcPr>
          <w:p w14:paraId="71D1A1D2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1239EE9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5383406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7A08B7D5" w14:textId="77777777" w:rsidTr="00561B6C">
        <w:tc>
          <w:tcPr>
            <w:tcW w:w="1975" w:type="dxa"/>
          </w:tcPr>
          <w:p w14:paraId="76CD0E4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Menopause</w:t>
            </w:r>
          </w:p>
        </w:tc>
        <w:tc>
          <w:tcPr>
            <w:tcW w:w="3150" w:type="dxa"/>
          </w:tcPr>
          <w:p w14:paraId="33AA56E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Age at menopause</w:t>
            </w:r>
          </w:p>
        </w:tc>
        <w:tc>
          <w:tcPr>
            <w:tcW w:w="1710" w:type="dxa"/>
          </w:tcPr>
          <w:p w14:paraId="28D46E9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78A2E00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1B788811" w14:textId="77777777" w:rsidR="00A17A7C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0FF6BB71" w14:textId="77777777" w:rsidTr="00561B6C">
        <w:tc>
          <w:tcPr>
            <w:tcW w:w="1975" w:type="dxa"/>
          </w:tcPr>
          <w:p w14:paraId="3B816768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6E68D28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Duration of menopause</w:t>
            </w:r>
          </w:p>
        </w:tc>
        <w:tc>
          <w:tcPr>
            <w:tcW w:w="1710" w:type="dxa"/>
          </w:tcPr>
          <w:p w14:paraId="4661656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217BEAA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No </w:t>
            </w:r>
          </w:p>
        </w:tc>
        <w:tc>
          <w:tcPr>
            <w:tcW w:w="1710" w:type="dxa"/>
          </w:tcPr>
          <w:p w14:paraId="29E6A28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4BA501DB" w14:textId="77777777" w:rsidTr="00561B6C">
        <w:tc>
          <w:tcPr>
            <w:tcW w:w="1975" w:type="dxa"/>
          </w:tcPr>
          <w:p w14:paraId="078184B8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0ECD2FD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Duration of premenopause</w:t>
            </w:r>
          </w:p>
        </w:tc>
        <w:tc>
          <w:tcPr>
            <w:tcW w:w="1710" w:type="dxa"/>
          </w:tcPr>
          <w:p w14:paraId="70B0BF9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47B1F89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119992E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56D70C88" w14:textId="77777777" w:rsidTr="00561B6C">
        <w:tc>
          <w:tcPr>
            <w:tcW w:w="1975" w:type="dxa"/>
          </w:tcPr>
          <w:p w14:paraId="1444FDE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35CD94D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Duration of natural menopause</w:t>
            </w:r>
          </w:p>
        </w:tc>
        <w:tc>
          <w:tcPr>
            <w:tcW w:w="1710" w:type="dxa"/>
          </w:tcPr>
          <w:p w14:paraId="2AD38A4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106C393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22DB6C5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6E4EC3AC" w14:textId="77777777" w:rsidTr="00561B6C">
        <w:tc>
          <w:tcPr>
            <w:tcW w:w="1975" w:type="dxa"/>
          </w:tcPr>
          <w:p w14:paraId="1308A49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4D9EC68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Duration of menopause if BOO</w:t>
            </w:r>
          </w:p>
        </w:tc>
        <w:tc>
          <w:tcPr>
            <w:tcW w:w="1710" w:type="dxa"/>
          </w:tcPr>
          <w:p w14:paraId="5F3370E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537E2BE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2A67E1D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12892215" w14:textId="77777777" w:rsidTr="00561B6C">
        <w:tc>
          <w:tcPr>
            <w:tcW w:w="1975" w:type="dxa"/>
          </w:tcPr>
          <w:p w14:paraId="5EB598E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Hormone therapy</w:t>
            </w:r>
          </w:p>
        </w:tc>
        <w:tc>
          <w:tcPr>
            <w:tcW w:w="3150" w:type="dxa"/>
          </w:tcPr>
          <w:p w14:paraId="77B742F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Current HT use</w:t>
            </w:r>
          </w:p>
        </w:tc>
        <w:tc>
          <w:tcPr>
            <w:tcW w:w="1710" w:type="dxa"/>
          </w:tcPr>
          <w:p w14:paraId="4C90B2EE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662D2D1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6E2813B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6C292AE1" w14:textId="77777777" w:rsidTr="00561B6C">
        <w:tc>
          <w:tcPr>
            <w:tcW w:w="1975" w:type="dxa"/>
          </w:tcPr>
          <w:p w14:paraId="31ED47F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76ED808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Past HT use</w:t>
            </w:r>
          </w:p>
        </w:tc>
        <w:tc>
          <w:tcPr>
            <w:tcW w:w="1710" w:type="dxa"/>
          </w:tcPr>
          <w:p w14:paraId="106899AE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17DC6B9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7E17A53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479351F6" w14:textId="77777777" w:rsidTr="00561B6C">
        <w:tc>
          <w:tcPr>
            <w:tcW w:w="1975" w:type="dxa"/>
          </w:tcPr>
          <w:p w14:paraId="025EF11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0F54339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Current c</w:t>
            </w:r>
            <w:r w:rsidRPr="00091E07">
              <w:rPr>
                <w:rFonts w:ascii="Calibri" w:eastAsia="Calibri" w:hAnsi="Calibri" w:cs="Times New Roman"/>
              </w:rPr>
              <w:t xml:space="preserve">ombined HT </w:t>
            </w:r>
            <w:r>
              <w:rPr>
                <w:rFonts w:ascii="Calibri" w:eastAsia="Calibri" w:hAnsi="Calibri" w:cs="Times New Roman"/>
              </w:rPr>
              <w:t>(E&amp;P)</w:t>
            </w:r>
          </w:p>
        </w:tc>
        <w:tc>
          <w:tcPr>
            <w:tcW w:w="1710" w:type="dxa"/>
          </w:tcPr>
          <w:p w14:paraId="2C4AC8D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4C08EE4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0DA9D66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5AC75817" w14:textId="77777777" w:rsidTr="00561B6C">
        <w:tc>
          <w:tcPr>
            <w:tcW w:w="1975" w:type="dxa"/>
          </w:tcPr>
          <w:p w14:paraId="79BC1FB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41195EB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Current estrogen alone</w:t>
            </w:r>
          </w:p>
        </w:tc>
        <w:tc>
          <w:tcPr>
            <w:tcW w:w="1710" w:type="dxa"/>
          </w:tcPr>
          <w:p w14:paraId="05524A3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40F54C3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710" w:type="dxa"/>
          </w:tcPr>
          <w:p w14:paraId="1D798A9D" w14:textId="77777777" w:rsidR="00A17A7C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090581B1" w14:textId="77777777" w:rsidTr="00561B6C">
        <w:tc>
          <w:tcPr>
            <w:tcW w:w="1975" w:type="dxa"/>
          </w:tcPr>
          <w:p w14:paraId="2C8B46E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762B7F2D" w14:textId="77777777" w:rsidR="00A17A7C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Current progesterone alone </w:t>
            </w:r>
          </w:p>
        </w:tc>
        <w:tc>
          <w:tcPr>
            <w:tcW w:w="1710" w:type="dxa"/>
          </w:tcPr>
          <w:p w14:paraId="7DBAE631" w14:textId="77777777" w:rsidR="00A17A7C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061DE7F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710" w:type="dxa"/>
          </w:tcPr>
          <w:p w14:paraId="445842BF" w14:textId="77777777" w:rsidR="00A17A7C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5AC146B8" w14:textId="77777777" w:rsidTr="00561B6C">
        <w:tc>
          <w:tcPr>
            <w:tcW w:w="1975" w:type="dxa"/>
          </w:tcPr>
          <w:p w14:paraId="334D10C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2E89AC5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ars of HT use</w:t>
            </w:r>
          </w:p>
        </w:tc>
        <w:tc>
          <w:tcPr>
            <w:tcW w:w="1710" w:type="dxa"/>
          </w:tcPr>
          <w:p w14:paraId="72A442D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22A6154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588AAAA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6C0409BB" w14:textId="77777777" w:rsidTr="00561B6C">
        <w:tc>
          <w:tcPr>
            <w:tcW w:w="1975" w:type="dxa"/>
          </w:tcPr>
          <w:p w14:paraId="43C2E55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26E46AE2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Time since last HT use</w:t>
            </w:r>
          </w:p>
        </w:tc>
        <w:tc>
          <w:tcPr>
            <w:tcW w:w="1710" w:type="dxa"/>
          </w:tcPr>
          <w:p w14:paraId="23E52FC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2A65B5D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1AFCB6F8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67B63E44" w14:textId="77777777" w:rsidTr="00561B6C">
        <w:tc>
          <w:tcPr>
            <w:tcW w:w="1975" w:type="dxa"/>
          </w:tcPr>
          <w:p w14:paraId="71F6294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0B9A09E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Duration of oral E+P use</w:t>
            </w:r>
          </w:p>
        </w:tc>
        <w:tc>
          <w:tcPr>
            <w:tcW w:w="1710" w:type="dxa"/>
          </w:tcPr>
          <w:p w14:paraId="2F7B4BB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2814B96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3E19329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5F25AA7C" w14:textId="77777777" w:rsidTr="00561B6C">
        <w:tc>
          <w:tcPr>
            <w:tcW w:w="1975" w:type="dxa"/>
          </w:tcPr>
          <w:p w14:paraId="557FA32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1CA1D61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Duration of oral E alone use</w:t>
            </w:r>
          </w:p>
        </w:tc>
        <w:tc>
          <w:tcPr>
            <w:tcW w:w="1710" w:type="dxa"/>
          </w:tcPr>
          <w:p w14:paraId="079F3DE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0316589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0B51E0B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168D1635" w14:textId="77777777" w:rsidTr="00561B6C">
        <w:tc>
          <w:tcPr>
            <w:tcW w:w="1975" w:type="dxa"/>
          </w:tcPr>
          <w:p w14:paraId="430A531E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7E238F0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Duration of other postmenopausal HT</w:t>
            </w:r>
          </w:p>
        </w:tc>
        <w:tc>
          <w:tcPr>
            <w:tcW w:w="1710" w:type="dxa"/>
          </w:tcPr>
          <w:p w14:paraId="3532ACF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7421C31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4E470B6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22794FAA" w14:textId="77777777" w:rsidTr="00561B6C">
        <w:tc>
          <w:tcPr>
            <w:tcW w:w="1975" w:type="dxa"/>
          </w:tcPr>
          <w:p w14:paraId="3D99B40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Anthropometry </w:t>
            </w:r>
          </w:p>
        </w:tc>
        <w:tc>
          <w:tcPr>
            <w:tcW w:w="3150" w:type="dxa"/>
          </w:tcPr>
          <w:p w14:paraId="4C9CB3B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Height</w:t>
            </w:r>
          </w:p>
        </w:tc>
        <w:tc>
          <w:tcPr>
            <w:tcW w:w="1710" w:type="dxa"/>
          </w:tcPr>
          <w:p w14:paraId="32A7ED7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6F4CE01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733DBC9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Yes </w:t>
            </w:r>
          </w:p>
        </w:tc>
      </w:tr>
      <w:tr w:rsidR="00561B6C" w:rsidRPr="00091E07" w14:paraId="661B6CE1" w14:textId="77777777" w:rsidTr="00561B6C">
        <w:tc>
          <w:tcPr>
            <w:tcW w:w="1975" w:type="dxa"/>
          </w:tcPr>
          <w:p w14:paraId="22F2000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38F6F8A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Weight</w:t>
            </w:r>
          </w:p>
        </w:tc>
        <w:tc>
          <w:tcPr>
            <w:tcW w:w="1710" w:type="dxa"/>
          </w:tcPr>
          <w:p w14:paraId="75AD499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13EE52B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38E9382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 as current BMI</w:t>
            </w:r>
          </w:p>
        </w:tc>
      </w:tr>
      <w:tr w:rsidR="00561B6C" w:rsidRPr="00091E07" w14:paraId="02C19EA0" w14:textId="77777777" w:rsidTr="00561B6C">
        <w:tc>
          <w:tcPr>
            <w:tcW w:w="1975" w:type="dxa"/>
          </w:tcPr>
          <w:p w14:paraId="452CEF98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67F07DB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Premenopausal BMI x yrs premenopausal</w:t>
            </w:r>
          </w:p>
        </w:tc>
        <w:tc>
          <w:tcPr>
            <w:tcW w:w="1710" w:type="dxa"/>
          </w:tcPr>
          <w:p w14:paraId="1014047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6AFB1B8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3E5CA20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0ECDEA30" w14:textId="77777777" w:rsidTr="00561B6C">
        <w:tc>
          <w:tcPr>
            <w:tcW w:w="1975" w:type="dxa"/>
          </w:tcPr>
          <w:p w14:paraId="58EF01B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6420CB8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Postmenopausal BMI x yrs menopausal</w:t>
            </w:r>
          </w:p>
        </w:tc>
        <w:tc>
          <w:tcPr>
            <w:tcW w:w="1710" w:type="dxa"/>
          </w:tcPr>
          <w:p w14:paraId="592CDDE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294A8572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2AEE30A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721301CE" w14:textId="77777777" w:rsidTr="00561B6C">
        <w:tc>
          <w:tcPr>
            <w:tcW w:w="1975" w:type="dxa"/>
          </w:tcPr>
          <w:p w14:paraId="0C9DF3A8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22991AB2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Height x yrs premenopausal</w:t>
            </w:r>
          </w:p>
        </w:tc>
        <w:tc>
          <w:tcPr>
            <w:tcW w:w="1710" w:type="dxa"/>
          </w:tcPr>
          <w:p w14:paraId="66A1EE0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6D34D0A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1E34FE78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1CED3143" w14:textId="77777777" w:rsidTr="00561B6C">
        <w:tc>
          <w:tcPr>
            <w:tcW w:w="1975" w:type="dxa"/>
          </w:tcPr>
          <w:p w14:paraId="5E392F3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52D5936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Height x yrs menopausal</w:t>
            </w:r>
          </w:p>
        </w:tc>
        <w:tc>
          <w:tcPr>
            <w:tcW w:w="1710" w:type="dxa"/>
          </w:tcPr>
          <w:p w14:paraId="6685576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2477A52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1D067CC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7C688D8A" w14:textId="77777777" w:rsidTr="00561B6C">
        <w:tc>
          <w:tcPr>
            <w:tcW w:w="1975" w:type="dxa"/>
          </w:tcPr>
          <w:p w14:paraId="5287AAC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Alcohol</w:t>
            </w:r>
          </w:p>
        </w:tc>
        <w:tc>
          <w:tcPr>
            <w:tcW w:w="3150" w:type="dxa"/>
          </w:tcPr>
          <w:p w14:paraId="39B0AE6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Current t</w:t>
            </w:r>
            <w:r w:rsidRPr="00091E07">
              <w:rPr>
                <w:rFonts w:ascii="Calibri" w:eastAsia="Calibri" w:hAnsi="Calibri" w:cs="Times New Roman"/>
              </w:rPr>
              <w:t>otal alcohol ounces</w:t>
            </w:r>
          </w:p>
        </w:tc>
        <w:tc>
          <w:tcPr>
            <w:tcW w:w="1710" w:type="dxa"/>
          </w:tcPr>
          <w:p w14:paraId="4A1E774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0DD3004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72BDF4E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039CD350" w14:textId="77777777" w:rsidTr="00561B6C">
        <w:tc>
          <w:tcPr>
            <w:tcW w:w="1975" w:type="dxa"/>
          </w:tcPr>
          <w:p w14:paraId="520AE8A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078D5DA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Total alcohol ounces premenopause</w:t>
            </w:r>
          </w:p>
        </w:tc>
        <w:tc>
          <w:tcPr>
            <w:tcW w:w="1710" w:type="dxa"/>
          </w:tcPr>
          <w:p w14:paraId="554EFF4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52A4FDD2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1EAA3AC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4857D57F" w14:textId="77777777" w:rsidTr="00561B6C">
        <w:tc>
          <w:tcPr>
            <w:tcW w:w="1975" w:type="dxa"/>
          </w:tcPr>
          <w:p w14:paraId="3263455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25679A3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Alcohol ounces with HT postmenopause</w:t>
            </w:r>
          </w:p>
        </w:tc>
        <w:tc>
          <w:tcPr>
            <w:tcW w:w="1710" w:type="dxa"/>
          </w:tcPr>
          <w:p w14:paraId="1294A6C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6BCFA00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173ADDB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28CC7867" w14:textId="77777777" w:rsidTr="00561B6C">
        <w:tc>
          <w:tcPr>
            <w:tcW w:w="1975" w:type="dxa"/>
          </w:tcPr>
          <w:p w14:paraId="6CA64F3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4338CD6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Alcohol ounces without HT postmenopause</w:t>
            </w:r>
          </w:p>
        </w:tc>
        <w:tc>
          <w:tcPr>
            <w:tcW w:w="1710" w:type="dxa"/>
          </w:tcPr>
          <w:p w14:paraId="752D216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5F67CB67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2BF31DD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190EC2AD" w14:textId="77777777" w:rsidTr="00561B6C">
        <w:tc>
          <w:tcPr>
            <w:tcW w:w="1975" w:type="dxa"/>
          </w:tcPr>
          <w:p w14:paraId="4733E33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Benign breast </w:t>
            </w:r>
            <w:r>
              <w:rPr>
                <w:rFonts w:ascii="Calibri" w:eastAsia="Calibri" w:hAnsi="Calibri" w:cs="Times New Roman"/>
              </w:rPr>
              <w:lastRenderedPageBreak/>
              <w:t>disease</w:t>
            </w:r>
          </w:p>
        </w:tc>
        <w:tc>
          <w:tcPr>
            <w:tcW w:w="3150" w:type="dxa"/>
          </w:tcPr>
          <w:p w14:paraId="2CA02F4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lastRenderedPageBreak/>
              <w:t xml:space="preserve">Benign breast disease (BBD, </w:t>
            </w:r>
            <w:r w:rsidRPr="00091E07">
              <w:rPr>
                <w:rFonts w:ascii="Calibri" w:eastAsia="Calibri" w:hAnsi="Calibri" w:cs="Times New Roman"/>
              </w:rPr>
              <w:lastRenderedPageBreak/>
              <w:t>yes/no)</w:t>
            </w:r>
          </w:p>
        </w:tc>
        <w:tc>
          <w:tcPr>
            <w:tcW w:w="1710" w:type="dxa"/>
          </w:tcPr>
          <w:p w14:paraId="1842E4D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lastRenderedPageBreak/>
              <w:t>Yes</w:t>
            </w:r>
          </w:p>
        </w:tc>
        <w:tc>
          <w:tcPr>
            <w:tcW w:w="1530" w:type="dxa"/>
          </w:tcPr>
          <w:p w14:paraId="5952572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46E6A32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  <w:tr w:rsidR="00561B6C" w:rsidRPr="00091E07" w14:paraId="4002EA24" w14:textId="77777777" w:rsidTr="00561B6C">
        <w:tc>
          <w:tcPr>
            <w:tcW w:w="1975" w:type="dxa"/>
          </w:tcPr>
          <w:p w14:paraId="664F2BB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064C95D3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BBD x age at menarche</w:t>
            </w:r>
          </w:p>
        </w:tc>
        <w:tc>
          <w:tcPr>
            <w:tcW w:w="1710" w:type="dxa"/>
          </w:tcPr>
          <w:p w14:paraId="431C75A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35DB464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38235F11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3EBA4C07" w14:textId="77777777" w:rsidTr="00561B6C">
        <w:tc>
          <w:tcPr>
            <w:tcW w:w="1975" w:type="dxa"/>
          </w:tcPr>
          <w:p w14:paraId="4ADD2E2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2241A96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BBD x duration of premenopause</w:t>
            </w:r>
          </w:p>
        </w:tc>
        <w:tc>
          <w:tcPr>
            <w:tcW w:w="1710" w:type="dxa"/>
          </w:tcPr>
          <w:p w14:paraId="4C0B9BB8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7461C57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65E2894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55E280CE" w14:textId="77777777" w:rsidTr="00561B6C">
        <w:tc>
          <w:tcPr>
            <w:tcW w:w="1975" w:type="dxa"/>
          </w:tcPr>
          <w:p w14:paraId="0C038874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7E9690CB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BBD x duration of menopause</w:t>
            </w:r>
          </w:p>
        </w:tc>
        <w:tc>
          <w:tcPr>
            <w:tcW w:w="1710" w:type="dxa"/>
          </w:tcPr>
          <w:p w14:paraId="713DC6F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6A06B816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1ED1136A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5892048C" w14:textId="77777777" w:rsidTr="00561B6C">
        <w:tc>
          <w:tcPr>
            <w:tcW w:w="1975" w:type="dxa"/>
          </w:tcPr>
          <w:p w14:paraId="6D743A9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3150" w:type="dxa"/>
          </w:tcPr>
          <w:p w14:paraId="1EF9D329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umber of breast biopsies (0, 1, or &gt;1)</w:t>
            </w:r>
          </w:p>
        </w:tc>
        <w:tc>
          <w:tcPr>
            <w:tcW w:w="1710" w:type="dxa"/>
          </w:tcPr>
          <w:p w14:paraId="712686DC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Only 1 vs ≥1</w:t>
            </w:r>
          </w:p>
        </w:tc>
        <w:tc>
          <w:tcPr>
            <w:tcW w:w="1530" w:type="dxa"/>
          </w:tcPr>
          <w:p w14:paraId="6E10A44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No</w:t>
            </w:r>
          </w:p>
        </w:tc>
        <w:tc>
          <w:tcPr>
            <w:tcW w:w="1710" w:type="dxa"/>
          </w:tcPr>
          <w:p w14:paraId="0F7A0EAF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o</w:t>
            </w:r>
          </w:p>
        </w:tc>
      </w:tr>
      <w:tr w:rsidR="00561B6C" w:rsidRPr="00091E07" w14:paraId="073C37D0" w14:textId="77777777" w:rsidTr="00561B6C">
        <w:tc>
          <w:tcPr>
            <w:tcW w:w="1975" w:type="dxa"/>
          </w:tcPr>
          <w:p w14:paraId="74C558CE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Family history </w:t>
            </w:r>
          </w:p>
        </w:tc>
        <w:tc>
          <w:tcPr>
            <w:tcW w:w="3150" w:type="dxa"/>
          </w:tcPr>
          <w:p w14:paraId="51ECD0E5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Breast cancer in 1</w:t>
            </w:r>
            <w:r w:rsidRPr="00091E07">
              <w:rPr>
                <w:rFonts w:ascii="Calibri" w:eastAsia="Calibri" w:hAnsi="Calibri" w:cs="Times New Roman"/>
                <w:vertAlign w:val="superscript"/>
              </w:rPr>
              <w:t>st</w:t>
            </w:r>
            <w:r w:rsidRPr="00091E07">
              <w:rPr>
                <w:rFonts w:ascii="Calibri" w:eastAsia="Calibri" w:hAnsi="Calibri" w:cs="Times New Roman"/>
              </w:rPr>
              <w:t xml:space="preserve"> degree relative</w:t>
            </w:r>
          </w:p>
        </w:tc>
        <w:tc>
          <w:tcPr>
            <w:tcW w:w="1710" w:type="dxa"/>
          </w:tcPr>
          <w:p w14:paraId="0516B6FD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530" w:type="dxa"/>
          </w:tcPr>
          <w:p w14:paraId="5376BA9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 w:rsidRPr="00091E07">
              <w:rPr>
                <w:rFonts w:ascii="Calibri" w:eastAsia="Calibri" w:hAnsi="Calibri" w:cs="Times New Roman"/>
              </w:rPr>
              <w:t>Yes</w:t>
            </w:r>
          </w:p>
        </w:tc>
        <w:tc>
          <w:tcPr>
            <w:tcW w:w="1710" w:type="dxa"/>
          </w:tcPr>
          <w:p w14:paraId="0CDFF810" w14:textId="77777777" w:rsidR="00A17A7C" w:rsidRPr="00091E07" w:rsidRDefault="00A17A7C" w:rsidP="00111C93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Yes</w:t>
            </w:r>
          </w:p>
        </w:tc>
      </w:tr>
    </w:tbl>
    <w:p w14:paraId="5922E958" w14:textId="37C943B0" w:rsidR="00A17A7C" w:rsidRDefault="00A17A7C" w:rsidP="00A950C7">
      <w:pPr>
        <w:spacing w:line="480" w:lineRule="auto"/>
        <w:rPr>
          <w:sz w:val="22"/>
          <w:szCs w:val="22"/>
        </w:rPr>
      </w:pPr>
    </w:p>
    <w:p w14:paraId="3F368337" w14:textId="77777777" w:rsidR="00A17A7C" w:rsidRDefault="00A17A7C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tbl>
      <w:tblPr>
        <w:tblW w:w="8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00"/>
        <w:gridCol w:w="2250"/>
        <w:gridCol w:w="1890"/>
      </w:tblGrid>
      <w:tr w:rsidR="00111C93" w:rsidRPr="00F31684" w14:paraId="1F5312F6" w14:textId="77777777" w:rsidTr="00401024">
        <w:trPr>
          <w:trHeight w:val="404"/>
        </w:trPr>
        <w:tc>
          <w:tcPr>
            <w:tcW w:w="8640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7E45DA" w14:textId="395A79B3" w:rsidR="00111C93" w:rsidRDefault="00111C93" w:rsidP="00111C93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lastRenderedPageBreak/>
              <w:t xml:space="preserve">Supplementary </w:t>
            </w: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 xml:space="preserve">Table </w:t>
            </w:r>
            <w:r w:rsidR="00AF398C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S2</w:t>
            </w: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: Distribution of Risk Factors in 1990 by case/control status</w:t>
            </w:r>
            <w: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 xml:space="preserve"> in women with mammographic density</w:t>
            </w: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***</w:t>
            </w:r>
          </w:p>
          <w:p w14:paraId="42EC7A8C" w14:textId="26BB10BF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54A7BFF6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0B2A21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 xml:space="preserve">Variable categories 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5C07C2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Cases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A27A2A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Controls</w:t>
            </w:r>
          </w:p>
        </w:tc>
      </w:tr>
      <w:tr w:rsidR="00111C93" w:rsidRPr="00F31684" w14:paraId="0D3AC973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27C26B8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E63F54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N(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18553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N(%)</w:t>
            </w:r>
          </w:p>
        </w:tc>
      </w:tr>
      <w:tr w:rsidR="00111C93" w:rsidRPr="00F31684" w14:paraId="5D962D50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4F0138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N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EE93E8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3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CFC50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33</w:t>
            </w:r>
          </w:p>
        </w:tc>
      </w:tr>
      <w:tr w:rsidR="00111C93" w:rsidRPr="00F31684" w14:paraId="3B5EB96A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555118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14E94D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46F1CF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35AFB714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FBEA3B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Age, menopausal status, N(%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4A55A14A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52197524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111C93" w:rsidRPr="00F31684" w14:paraId="737223F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0F3B4E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age 45-49, pre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menopausal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62EC4A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4(8.3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0F9B43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3(8.4%)</w:t>
            </w:r>
          </w:p>
        </w:tc>
      </w:tr>
      <w:tr w:rsidR="00111C93" w:rsidRPr="00F31684" w14:paraId="6DCDD13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DABBC1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age 50-5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9</w:t>
            </w: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, pre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menopausal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61D33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6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0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.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F11224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8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.9%)</w:t>
            </w:r>
          </w:p>
        </w:tc>
      </w:tr>
      <w:tr w:rsidR="00111C93" w:rsidRPr="00F31684" w14:paraId="5B0676B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BE0286A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age 45-49, post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menopausal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B20AF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7(1.3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A19990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7(1.1%)</w:t>
            </w:r>
          </w:p>
        </w:tc>
      </w:tr>
      <w:tr w:rsidR="00111C93" w:rsidRPr="00F31684" w14:paraId="42D79253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053003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age 50-54,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 xml:space="preserve"> </w:t>
            </w: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post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menopausal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0F9B4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2(9.8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C52233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9(10.9%)</w:t>
            </w:r>
          </w:p>
        </w:tc>
      </w:tr>
      <w:tr w:rsidR="00111C93" w:rsidRPr="00F31684" w14:paraId="7DAE96B1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154C59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age 55-59, post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menopausal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ED623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14(21.4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09D476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30(20.5%)</w:t>
            </w:r>
          </w:p>
        </w:tc>
      </w:tr>
      <w:tr w:rsidR="00111C93" w:rsidRPr="00F31684" w14:paraId="3283C1F1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D80C4C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age 60-64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,</w:t>
            </w: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 xml:space="preserve"> post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menopausal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5C8D2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23(23.1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A037A8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68(26.5%)</w:t>
            </w:r>
          </w:p>
        </w:tc>
      </w:tr>
      <w:tr w:rsidR="00111C93" w:rsidRPr="00F31684" w14:paraId="5BB90BEB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B405B5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age 65-74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,</w:t>
            </w: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 xml:space="preserve"> post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>menopausal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C4BAB5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29(24.2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F950D1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40(22.1%)</w:t>
            </w:r>
          </w:p>
        </w:tc>
      </w:tr>
      <w:tr w:rsidR="00111C93" w:rsidRPr="00F31684" w14:paraId="7EEA1982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50B27BC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0050AD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2406F1" w14:textId="77777777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083E40DB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5E17E38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Menopausal status, N(%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B41D0F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CBA5E3" w14:textId="77777777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436E6DB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4AD4B1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Pre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CE80E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00(18.8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345917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09(17.2%)</w:t>
            </w:r>
          </w:p>
        </w:tc>
      </w:tr>
      <w:tr w:rsidR="00111C93" w:rsidRPr="00F31684" w14:paraId="0EEDA812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E73D68D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Post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FACD98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33(81.2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AE091F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24(82.8%)</w:t>
            </w:r>
          </w:p>
        </w:tc>
      </w:tr>
      <w:tr w:rsidR="00111C93" w:rsidRPr="00F31684" w14:paraId="477472A2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557C8D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980809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37920CE" w14:textId="77777777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43E58594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5E8478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Duration of post-menopause, mean(sd)****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0CE4B6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1.6(6.6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AEC9E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1.4(6.6)</w:t>
            </w:r>
          </w:p>
        </w:tc>
      </w:tr>
      <w:tr w:rsidR="00111C93" w:rsidRPr="00F31684" w14:paraId="252541AE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426079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7BD667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DCFC18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292F7E4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14:paraId="21556F9A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Pregnancy History, N(%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A7340B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8486AD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</w:tr>
      <w:tr w:rsidR="00111C93" w:rsidRPr="00F31684" w14:paraId="2A148135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0C450F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Nulliparous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C20D11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7(6.9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7C1CFE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5(5.5%)</w:t>
            </w:r>
          </w:p>
        </w:tc>
      </w:tr>
      <w:tr w:rsidR="00111C93" w:rsidRPr="00F31684" w14:paraId="64B40309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AD85FF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age 1st birth 20-24 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FA8D3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40(45.0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D090B8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05(48.2%)</w:t>
            </w:r>
          </w:p>
        </w:tc>
      </w:tr>
      <w:tr w:rsidR="00111C93" w:rsidRPr="00F31684" w14:paraId="41D1520B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E5539F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age 1st birth 25-29 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C5F56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13(40.0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64F0FA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35(37.1%)</w:t>
            </w:r>
          </w:p>
        </w:tc>
      </w:tr>
      <w:tr w:rsidR="00111C93" w:rsidRPr="00F31684" w14:paraId="766CC878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455899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age 1st birth 30+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64AEEF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43(8.1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A98005C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8(9.2%)</w:t>
            </w:r>
          </w:p>
        </w:tc>
      </w:tr>
      <w:tr w:rsidR="00111C93" w:rsidRPr="00F31684" w14:paraId="1869BAA8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539D0D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0BCE680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9E369C2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51A32649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B2A7C2D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BBD(Biopsy confirmed), N(%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7EA8638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52(28.5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B2BCAD8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19(18.8%)</w:t>
            </w:r>
          </w:p>
        </w:tc>
      </w:tr>
      <w:tr w:rsidR="00111C93" w:rsidRPr="00F31684" w14:paraId="754B7044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B00AADD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7D326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5C442D" w14:textId="77777777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35624BAC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A1EE6E6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Family history BRCN, N(%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8CEBAF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76(14.3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3A6227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83(13.1%)</w:t>
            </w:r>
          </w:p>
        </w:tc>
      </w:tr>
      <w:tr w:rsidR="00111C93" w:rsidRPr="00F31684" w14:paraId="3054CF45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FDCE2B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DB0271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F97314" w14:textId="77777777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5BB9185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A0640E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Current PMH use, N(%)*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42B4CB1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2A19CF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6F05381A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E79DFD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  No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A4F1B0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45(46.0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8D8D3A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31(52.3%)</w:t>
            </w:r>
          </w:p>
        </w:tc>
      </w:tr>
      <w:tr w:rsidR="00111C93" w:rsidRPr="00F31684" w14:paraId="09381ED5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6462F6A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 xml:space="preserve">           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Estrogen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95B3A0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30(24.4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318CAD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56(24.6%)</w:t>
            </w:r>
          </w:p>
        </w:tc>
      </w:tr>
      <w:tr w:rsidR="00111C93" w:rsidRPr="00F31684" w14:paraId="66882D11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039304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  E&amp;P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2BDECA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12(21.0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0EB92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99(15.6%)</w:t>
            </w:r>
          </w:p>
        </w:tc>
      </w:tr>
      <w:tr w:rsidR="00111C93" w:rsidRPr="00F31684" w14:paraId="4965F7F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5CED4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Progesterone alone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4C52D6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9(1.7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312C1F3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8(1.3%)</w:t>
            </w:r>
          </w:p>
        </w:tc>
      </w:tr>
      <w:tr w:rsidR="00111C93" w:rsidRPr="00F31684" w14:paraId="2FF1E03E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7E68F08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Other**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0A2330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7(6.9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F4B6E4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9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(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.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%)</w:t>
            </w:r>
          </w:p>
        </w:tc>
      </w:tr>
      <w:tr w:rsidR="00111C93" w:rsidRPr="00F31684" w14:paraId="78280183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D347B72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70A4DA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70E9FB" w14:textId="77777777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703B0BAA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CEEA30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Current BMI, pre-men, N (%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FB06FB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47B954" w14:textId="77777777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3443C17F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3B7B0F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&lt;25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ECC37F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59(59.0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1498D5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7(61.5%)</w:t>
            </w:r>
          </w:p>
        </w:tc>
      </w:tr>
      <w:tr w:rsidR="00111C93" w:rsidRPr="00F31684" w14:paraId="5CF96ECB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62FF81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25-29.9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F0AD96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8(28.0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2403666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1(28.4%)</w:t>
            </w:r>
          </w:p>
        </w:tc>
      </w:tr>
      <w:tr w:rsidR="00111C93" w:rsidRPr="00F31684" w14:paraId="24A994B5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81C4FBD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&gt;=3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2BF861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3(13.0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EE4583D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1(10.1%)</w:t>
            </w:r>
          </w:p>
        </w:tc>
      </w:tr>
      <w:tr w:rsidR="00111C93" w:rsidRPr="00F31684" w14:paraId="275FE461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BAA372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mean(sd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B1D0F06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5.0(4.6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D64561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4.7(3.6)</w:t>
            </w:r>
          </w:p>
        </w:tc>
      </w:tr>
      <w:tr w:rsidR="00111C93" w:rsidRPr="00F31684" w14:paraId="0C51E699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C91630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164E4B6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6A6F994" w14:textId="77777777" w:rsidR="00111C93" w:rsidRPr="00F31684" w:rsidRDefault="00111C93" w:rsidP="00111C93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3028D2F6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082564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C</w:t>
            </w: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urrent BMI, post-men, N(%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C8F54CD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1B536C2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2D8B6786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31FCCA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&lt;25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BB878D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2(46.7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4C38F1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72(51.9%)</w:t>
            </w:r>
          </w:p>
        </w:tc>
      </w:tr>
      <w:tr w:rsidR="00111C93" w:rsidRPr="00F31684" w14:paraId="3E656D59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80F4D74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25-29.9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E1B49CF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53(35.3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7EB6EE7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61(30.7%)</w:t>
            </w:r>
          </w:p>
        </w:tc>
      </w:tr>
      <w:tr w:rsidR="00111C93" w:rsidRPr="00F31684" w14:paraId="7B70B1B5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20BD2E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&gt;=3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706835A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78(18.0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E9CDE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91(17.4%)</w:t>
            </w:r>
          </w:p>
        </w:tc>
      </w:tr>
      <w:tr w:rsidR="00111C93" w:rsidRPr="00F31684" w14:paraId="6F516F50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5E54D5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mean(sd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E92E65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6.2(4.8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A5A951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5.9(4.5)</w:t>
            </w:r>
          </w:p>
        </w:tc>
      </w:tr>
      <w:tr w:rsidR="00111C93" w:rsidRPr="00F31684" w14:paraId="3ED0D663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284D58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F2BF76A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4BFA487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5DD1F158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CBD7944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Height, mean(sd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BE215B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4.5(2.3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6822F6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4.4(2.4)</w:t>
            </w:r>
          </w:p>
        </w:tc>
      </w:tr>
      <w:tr w:rsidR="00111C93" w:rsidRPr="00F31684" w14:paraId="2794A1CE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A24A44B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ABFBD98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8D93CB9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5B5F3610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C1019BB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 xml:space="preserve">Current </w:t>
            </w: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>Alcohol, N(%)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0B7CFC2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6AA217E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6335313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EA9DC86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      None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57E0349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188(35.3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50ABB6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07(32.7%)</w:t>
            </w:r>
          </w:p>
        </w:tc>
      </w:tr>
      <w:tr w:rsidR="00111C93" w:rsidRPr="00F31684" w14:paraId="569F1A34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ADF29C" w14:textId="77777777" w:rsidR="00111C93" w:rsidRPr="00F31684" w:rsidRDefault="00111C93" w:rsidP="00111C93">
            <w:pPr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b/>
                <w:bCs/>
                <w:color w:val="000000"/>
                <w:sz w:val="22"/>
                <w:szCs w:val="22"/>
              </w:rPr>
              <w:t xml:space="preserve">              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&lt;11 gm/day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41062A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247(46.3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965BA4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10(49.0%)</w:t>
            </w:r>
          </w:p>
        </w:tc>
      </w:tr>
      <w:tr w:rsidR="00111C93" w:rsidRPr="00F31684" w14:paraId="198FCE15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BD1D2D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11-21.9 gm/day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2150A7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62(11.6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40074B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78(12.3%)</w:t>
            </w:r>
          </w:p>
        </w:tc>
      </w:tr>
      <w:tr w:rsidR="00111C93" w:rsidRPr="00F31684" w14:paraId="44881EBD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E1BDCB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              &gt;22 gm/day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3AD722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6(6.8%)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5C0AA4" w14:textId="77777777" w:rsidR="00111C93" w:rsidRPr="00F31684" w:rsidRDefault="00111C93" w:rsidP="00111C93">
            <w:pPr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38(6.0%)</w:t>
            </w:r>
          </w:p>
        </w:tc>
      </w:tr>
      <w:tr w:rsidR="00111C93" w:rsidRPr="00F31684" w14:paraId="08A75577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5101007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43AE71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387ECFB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0A84F162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867B8B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*</w:t>
            </w:r>
            <w:r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 xml:space="preserve"> Hormone therapy</w:t>
            </w:r>
            <w:r w:rsidRPr="006C1574">
              <w:rPr>
                <w:rFonts w:ascii="Calibri" w:eastAsia="Times New Roman" w:hAnsi="Calibri" w:cs="Times New Roman"/>
                <w:color w:val="000000"/>
                <w:sz w:val="22"/>
                <w:szCs w:val="22"/>
              </w:rPr>
              <w:t xml:space="preserve"> status unknown or missing use were deleted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03E37A6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E99EF7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10B67772" w14:textId="77777777" w:rsidTr="00401024">
        <w:trPr>
          <w:trHeight w:val="300"/>
        </w:trPr>
        <w:tc>
          <w:tcPr>
            <w:tcW w:w="67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92CEF8E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**Vaginal estrogen or vaginal progesterone or Other Brands,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 xml:space="preserve"> </w:t>
            </w: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mixed use or Current user no brand given</w:t>
            </w: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BEEE1D8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</w:p>
        </w:tc>
      </w:tr>
      <w:tr w:rsidR="00111C93" w:rsidRPr="00F31684" w14:paraId="2F251C36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11132D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***cases from 1990 to 2000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119791F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485096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4D723543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DB8124B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  <w:r w:rsidRPr="00F31684"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  <w:t>****among post-menopausal women</w:t>
            </w: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9A29672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726D07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23465849" w14:textId="77777777" w:rsidTr="00401024">
        <w:trPr>
          <w:trHeight w:val="300"/>
        </w:trPr>
        <w:tc>
          <w:tcPr>
            <w:tcW w:w="45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17221A9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2820D77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24B4321" w14:textId="77777777" w:rsidR="00111C93" w:rsidRPr="00F31684" w:rsidRDefault="00111C93" w:rsidP="00111C93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111C93" w:rsidRPr="00F31684" w14:paraId="5A844CD5" w14:textId="77777777" w:rsidTr="00401024">
        <w:trPr>
          <w:trHeight w:val="300"/>
        </w:trPr>
        <w:tc>
          <w:tcPr>
            <w:tcW w:w="67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CB5BEE9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8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369DB0B" w14:textId="77777777" w:rsidR="00111C93" w:rsidRPr="00F31684" w:rsidRDefault="00111C93" w:rsidP="00111C93">
            <w:pPr>
              <w:rPr>
                <w:rFonts w:ascii="Calibri" w:eastAsia="Times New Roman" w:hAnsi="Calibri" w:cs="Calibri"/>
                <w:color w:val="000000"/>
                <w:sz w:val="22"/>
                <w:szCs w:val="22"/>
              </w:rPr>
            </w:pPr>
          </w:p>
        </w:tc>
      </w:tr>
    </w:tbl>
    <w:p w14:paraId="20846E7C" w14:textId="77777777" w:rsidR="00111C93" w:rsidRDefault="00111C93" w:rsidP="00111C93"/>
    <w:p w14:paraId="138F3C21" w14:textId="77777777" w:rsidR="00111C93" w:rsidRDefault="00111C93" w:rsidP="00111C93">
      <w:r>
        <w:br w:type="page"/>
      </w:r>
    </w:p>
    <w:p w14:paraId="52A8F522" w14:textId="2DDEA481" w:rsidR="0030575A" w:rsidRDefault="0030575A"/>
    <w:p w14:paraId="02E67035" w14:textId="77777777" w:rsidR="00401024" w:rsidRDefault="00AD16E5" w:rsidP="0030575A">
      <w:pPr>
        <w:rPr>
          <w:b/>
          <w:bCs/>
        </w:rPr>
      </w:pPr>
      <w:r w:rsidRPr="00401024">
        <w:rPr>
          <w:b/>
          <w:bCs/>
        </w:rPr>
        <w:t>Supplementary Table S</w:t>
      </w:r>
      <w:r w:rsidR="00401024" w:rsidRPr="00401024">
        <w:rPr>
          <w:b/>
          <w:bCs/>
        </w:rPr>
        <w:t>3</w:t>
      </w:r>
    </w:p>
    <w:p w14:paraId="26EEADFE" w14:textId="452A4D5B" w:rsidR="00AD16E5" w:rsidRPr="00401024" w:rsidRDefault="00AD16E5" w:rsidP="0030575A">
      <w:pPr>
        <w:rPr>
          <w:b/>
          <w:bCs/>
        </w:rPr>
      </w:pPr>
      <w:r w:rsidRPr="00401024">
        <w:rPr>
          <w:b/>
          <w:bCs/>
        </w:rPr>
        <w:t xml:space="preserve">AUCs for 10-year risk </w:t>
      </w:r>
      <w:r w:rsidRPr="00401024">
        <w:rPr>
          <w:rFonts w:eastAsia="Times New Roman" w:cstheme="minorHAnsi"/>
          <w:b/>
          <w:bCs/>
          <w:color w:val="000000"/>
          <w:sz w:val="22"/>
          <w:szCs w:val="22"/>
        </w:rPr>
        <w:t xml:space="preserve">among women age&gt;= 45 in 1990 from the Nurses' Health Study, and </w:t>
      </w:r>
    </w:p>
    <w:p w14:paraId="41F57B25" w14:textId="77777777" w:rsidR="00AD16E5" w:rsidRPr="00401024" w:rsidRDefault="00AD16E5" w:rsidP="0030575A">
      <w:pPr>
        <w:rPr>
          <w:rFonts w:eastAsia="Times New Roman" w:cstheme="minorHAnsi"/>
          <w:b/>
          <w:bCs/>
          <w:color w:val="000000"/>
          <w:sz w:val="22"/>
          <w:szCs w:val="22"/>
        </w:rPr>
      </w:pPr>
      <w:r w:rsidRPr="00401024">
        <w:rPr>
          <w:rFonts w:eastAsia="Times New Roman" w:cstheme="minorHAnsi"/>
          <w:b/>
          <w:bCs/>
          <w:color w:val="000000"/>
          <w:sz w:val="22"/>
          <w:szCs w:val="22"/>
        </w:rPr>
        <w:t xml:space="preserve">from the Mayo Mammography Health Study validation data, using </w:t>
      </w:r>
    </w:p>
    <w:p w14:paraId="2853D59B" w14:textId="5D16778E" w:rsidR="00AD16E5" w:rsidRPr="00401024" w:rsidRDefault="00AD16E5" w:rsidP="0030575A">
      <w:pPr>
        <w:rPr>
          <w:b/>
          <w:bCs/>
        </w:rPr>
      </w:pPr>
      <w:r w:rsidRPr="00401024">
        <w:rPr>
          <w:rFonts w:eastAsia="Times New Roman" w:cstheme="minorHAnsi"/>
          <w:b/>
          <w:bCs/>
          <w:color w:val="000000"/>
          <w:sz w:val="22"/>
          <w:szCs w:val="22"/>
        </w:rPr>
        <w:t>BIRADs for mammographic breast density classification</w:t>
      </w:r>
    </w:p>
    <w:p w14:paraId="77DF4829" w14:textId="4BE04E25" w:rsidR="00AD16E5" w:rsidRDefault="00AD16E5" w:rsidP="0030575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90"/>
        <w:gridCol w:w="2590"/>
        <w:gridCol w:w="2590"/>
      </w:tblGrid>
      <w:tr w:rsidR="00AD16E5" w14:paraId="397CDD19" w14:textId="77777777" w:rsidTr="00111C93">
        <w:tc>
          <w:tcPr>
            <w:tcW w:w="7770" w:type="dxa"/>
            <w:gridSpan w:val="3"/>
          </w:tcPr>
          <w:p w14:paraId="535A0F64" w14:textId="77777777" w:rsidR="00AD16E5" w:rsidRDefault="00AD16E5" w:rsidP="0030575A"/>
        </w:tc>
      </w:tr>
      <w:tr w:rsidR="00AD16E5" w14:paraId="308F0F53" w14:textId="77777777" w:rsidTr="00AD16E5">
        <w:tc>
          <w:tcPr>
            <w:tcW w:w="2590" w:type="dxa"/>
          </w:tcPr>
          <w:p w14:paraId="1C9AE52B" w14:textId="77777777" w:rsidR="00AD16E5" w:rsidRDefault="00AD16E5" w:rsidP="0030575A"/>
        </w:tc>
        <w:tc>
          <w:tcPr>
            <w:tcW w:w="2590" w:type="dxa"/>
          </w:tcPr>
          <w:p w14:paraId="7D56550B" w14:textId="31122B3C" w:rsidR="00AD16E5" w:rsidRPr="00AD16E5" w:rsidRDefault="00AD16E5" w:rsidP="0030575A">
            <w:pPr>
              <w:rPr>
                <w:b/>
                <w:bCs/>
              </w:rPr>
            </w:pPr>
            <w:r w:rsidRPr="00AD16E5">
              <w:rPr>
                <w:b/>
                <w:bCs/>
              </w:rPr>
              <w:t>AUC (NHS)</w:t>
            </w:r>
          </w:p>
        </w:tc>
        <w:tc>
          <w:tcPr>
            <w:tcW w:w="2590" w:type="dxa"/>
          </w:tcPr>
          <w:p w14:paraId="74099090" w14:textId="7E9B90E2" w:rsidR="00AD16E5" w:rsidRPr="00AD16E5" w:rsidRDefault="00AD16E5" w:rsidP="0030575A">
            <w:pPr>
              <w:rPr>
                <w:b/>
                <w:bCs/>
              </w:rPr>
            </w:pPr>
            <w:r w:rsidRPr="00AD16E5">
              <w:rPr>
                <w:b/>
                <w:bCs/>
              </w:rPr>
              <w:t>AUC (MMHS)</w:t>
            </w:r>
          </w:p>
        </w:tc>
      </w:tr>
      <w:tr w:rsidR="00AD16E5" w14:paraId="03941897" w14:textId="77777777" w:rsidTr="00AD16E5">
        <w:tc>
          <w:tcPr>
            <w:tcW w:w="2590" w:type="dxa"/>
          </w:tcPr>
          <w:p w14:paraId="2430C75A" w14:textId="57E68C66" w:rsidR="00AD16E5" w:rsidRDefault="00AD16E5" w:rsidP="00AD16E5">
            <w:r>
              <w:t>Age alone</w:t>
            </w:r>
          </w:p>
        </w:tc>
        <w:tc>
          <w:tcPr>
            <w:tcW w:w="2590" w:type="dxa"/>
          </w:tcPr>
          <w:p w14:paraId="7E5C8ECC" w14:textId="07017C66" w:rsidR="00AD16E5" w:rsidRDefault="00AD16E5" w:rsidP="00AD16E5">
            <w:r>
              <w:t>0.523</w:t>
            </w:r>
          </w:p>
        </w:tc>
        <w:tc>
          <w:tcPr>
            <w:tcW w:w="2590" w:type="dxa"/>
          </w:tcPr>
          <w:p w14:paraId="3FDF36C6" w14:textId="6A444BB3" w:rsidR="00AD16E5" w:rsidRDefault="00AD16E5" w:rsidP="00AD16E5">
            <w:r>
              <w:t>0.595</w:t>
            </w:r>
          </w:p>
        </w:tc>
      </w:tr>
      <w:tr w:rsidR="00AD16E5" w14:paraId="060C6389" w14:textId="77777777" w:rsidTr="00111C93">
        <w:tc>
          <w:tcPr>
            <w:tcW w:w="2590" w:type="dxa"/>
            <w:vAlign w:val="center"/>
          </w:tcPr>
          <w:p w14:paraId="400485F8" w14:textId="4D5C760C" w:rsidR="00AD16E5" w:rsidRDefault="00AD16E5" w:rsidP="00AD16E5">
            <w:r>
              <w:rPr>
                <w:rFonts w:eastAsia="Times New Roman" w:cstheme="minorHAnsi"/>
              </w:rPr>
              <w:t>Age + BIRADs</w:t>
            </w:r>
          </w:p>
        </w:tc>
        <w:tc>
          <w:tcPr>
            <w:tcW w:w="2590" w:type="dxa"/>
            <w:vAlign w:val="bottom"/>
          </w:tcPr>
          <w:p w14:paraId="08944BCC" w14:textId="531DAE1C" w:rsidR="00AD16E5" w:rsidRDefault="00AD16E5" w:rsidP="00AD16E5">
            <w:r>
              <w:rPr>
                <w:rFonts w:ascii="Calibri" w:hAnsi="Calibri"/>
                <w:color w:val="000000"/>
              </w:rPr>
              <w:t>0.624</w:t>
            </w:r>
          </w:p>
        </w:tc>
        <w:tc>
          <w:tcPr>
            <w:tcW w:w="2590" w:type="dxa"/>
            <w:vAlign w:val="bottom"/>
          </w:tcPr>
          <w:p w14:paraId="3C2C7646" w14:textId="70830843" w:rsidR="00AD16E5" w:rsidRDefault="00AD16E5" w:rsidP="00AD16E5">
            <w:r>
              <w:rPr>
                <w:color w:val="000000"/>
              </w:rPr>
              <w:t>0.614</w:t>
            </w:r>
          </w:p>
        </w:tc>
      </w:tr>
      <w:tr w:rsidR="00AD16E5" w14:paraId="6AC5031D" w14:textId="77777777" w:rsidTr="00111C93">
        <w:tc>
          <w:tcPr>
            <w:tcW w:w="2590" w:type="dxa"/>
            <w:vAlign w:val="center"/>
          </w:tcPr>
          <w:p w14:paraId="25C437AF" w14:textId="3D6AE773" w:rsidR="00AD16E5" w:rsidRDefault="00AD16E5" w:rsidP="00AD16E5">
            <w:r>
              <w:rPr>
                <w:rFonts w:eastAsia="Times New Roman" w:cstheme="minorHAnsi"/>
              </w:rPr>
              <w:t>Age + BIRADs + questionnaire score</w:t>
            </w:r>
          </w:p>
        </w:tc>
        <w:tc>
          <w:tcPr>
            <w:tcW w:w="2590" w:type="dxa"/>
            <w:vAlign w:val="bottom"/>
          </w:tcPr>
          <w:p w14:paraId="7398F0BD" w14:textId="34AD3D24" w:rsidR="00AD16E5" w:rsidRDefault="00AD16E5" w:rsidP="00AD16E5">
            <w:r>
              <w:rPr>
                <w:rFonts w:ascii="Calibri" w:hAnsi="Calibri"/>
                <w:color w:val="000000"/>
              </w:rPr>
              <w:t>0.639</w:t>
            </w:r>
          </w:p>
        </w:tc>
        <w:tc>
          <w:tcPr>
            <w:tcW w:w="2590" w:type="dxa"/>
            <w:vAlign w:val="bottom"/>
          </w:tcPr>
          <w:p w14:paraId="4D587D64" w14:textId="6DE0F89C" w:rsidR="00AD16E5" w:rsidRDefault="00AD16E5" w:rsidP="00AD16E5">
            <w:r>
              <w:rPr>
                <w:color w:val="000000"/>
              </w:rPr>
              <w:t>0.633</w:t>
            </w:r>
          </w:p>
        </w:tc>
      </w:tr>
      <w:tr w:rsidR="00AD16E5" w14:paraId="2D3A1342" w14:textId="77777777" w:rsidTr="00111C93">
        <w:tc>
          <w:tcPr>
            <w:tcW w:w="2590" w:type="dxa"/>
            <w:vAlign w:val="center"/>
          </w:tcPr>
          <w:p w14:paraId="071946AC" w14:textId="41BBCD25" w:rsidR="00AD16E5" w:rsidRDefault="00AD16E5" w:rsidP="00AD16E5">
            <w:r>
              <w:rPr>
                <w:rFonts w:eastAsia="Times New Roman" w:cstheme="minorHAnsi"/>
              </w:rPr>
              <w:t>Age + BIRADs + questionnaire score + polygenic risk score</w:t>
            </w:r>
          </w:p>
        </w:tc>
        <w:tc>
          <w:tcPr>
            <w:tcW w:w="2590" w:type="dxa"/>
            <w:vAlign w:val="bottom"/>
          </w:tcPr>
          <w:p w14:paraId="6FB8E20A" w14:textId="750F672A" w:rsidR="00AD16E5" w:rsidRDefault="00AD16E5" w:rsidP="00AD16E5">
            <w:r>
              <w:rPr>
                <w:rFonts w:ascii="Calibri" w:hAnsi="Calibri"/>
                <w:color w:val="000000"/>
              </w:rPr>
              <w:t>0.659</w:t>
            </w:r>
          </w:p>
        </w:tc>
        <w:tc>
          <w:tcPr>
            <w:tcW w:w="2590" w:type="dxa"/>
            <w:vAlign w:val="bottom"/>
          </w:tcPr>
          <w:p w14:paraId="22C48442" w14:textId="6AAE65B1" w:rsidR="00AD16E5" w:rsidRDefault="00AD16E5" w:rsidP="00AD16E5">
            <w:r>
              <w:rPr>
                <w:color w:val="000000"/>
              </w:rPr>
              <w:t>0.668</w:t>
            </w:r>
          </w:p>
        </w:tc>
      </w:tr>
      <w:tr w:rsidR="00AD16E5" w14:paraId="756F3B28" w14:textId="77777777" w:rsidTr="00111C93">
        <w:tc>
          <w:tcPr>
            <w:tcW w:w="2590" w:type="dxa"/>
            <w:vAlign w:val="center"/>
          </w:tcPr>
          <w:p w14:paraId="60D50657" w14:textId="77777777" w:rsidR="00AD16E5" w:rsidRDefault="00AD16E5" w:rsidP="00AD16E5"/>
        </w:tc>
        <w:tc>
          <w:tcPr>
            <w:tcW w:w="2590" w:type="dxa"/>
          </w:tcPr>
          <w:p w14:paraId="67611A6F" w14:textId="77777777" w:rsidR="00AD16E5" w:rsidRDefault="00AD16E5" w:rsidP="00AD16E5"/>
        </w:tc>
        <w:tc>
          <w:tcPr>
            <w:tcW w:w="2590" w:type="dxa"/>
          </w:tcPr>
          <w:p w14:paraId="13400492" w14:textId="77777777" w:rsidR="00AD16E5" w:rsidRDefault="00AD16E5" w:rsidP="00AD16E5"/>
        </w:tc>
      </w:tr>
      <w:tr w:rsidR="00AD16E5" w14:paraId="57EE39C2" w14:textId="77777777" w:rsidTr="00AD16E5">
        <w:tc>
          <w:tcPr>
            <w:tcW w:w="2590" w:type="dxa"/>
          </w:tcPr>
          <w:p w14:paraId="18743065" w14:textId="77777777" w:rsidR="00AD16E5" w:rsidRDefault="00AD16E5" w:rsidP="00AD16E5"/>
        </w:tc>
        <w:tc>
          <w:tcPr>
            <w:tcW w:w="2590" w:type="dxa"/>
          </w:tcPr>
          <w:p w14:paraId="3C714EC9" w14:textId="77777777" w:rsidR="00AD16E5" w:rsidRDefault="00AD16E5" w:rsidP="00AD16E5"/>
        </w:tc>
        <w:tc>
          <w:tcPr>
            <w:tcW w:w="2590" w:type="dxa"/>
          </w:tcPr>
          <w:p w14:paraId="61E8426B" w14:textId="77777777" w:rsidR="00AD16E5" w:rsidRDefault="00AD16E5" w:rsidP="00AD16E5"/>
        </w:tc>
      </w:tr>
    </w:tbl>
    <w:p w14:paraId="7722C804" w14:textId="77777777" w:rsidR="00AD16E5" w:rsidRDefault="00AD16E5" w:rsidP="0030575A"/>
    <w:p w14:paraId="5BCEFC52" w14:textId="31EC7AF8" w:rsidR="0028449F" w:rsidRDefault="0028449F">
      <w:r>
        <w:br w:type="page"/>
      </w:r>
    </w:p>
    <w:p w14:paraId="58365A34" w14:textId="1D0DE522" w:rsidR="00111C93" w:rsidRPr="0028449F" w:rsidRDefault="0028449F">
      <w:pPr>
        <w:rPr>
          <w:b/>
          <w:bCs/>
        </w:rPr>
      </w:pPr>
      <w:r w:rsidRPr="00401024">
        <w:rPr>
          <w:b/>
          <w:bCs/>
        </w:rPr>
        <w:lastRenderedPageBreak/>
        <w:t>Supplementary Table S</w:t>
      </w:r>
      <w:r>
        <w:rPr>
          <w:b/>
          <w:bCs/>
        </w:rPr>
        <w:t>4</w:t>
      </w:r>
    </w:p>
    <w:p w14:paraId="6C896D8C" w14:textId="71EF95CC" w:rsidR="0028449F" w:rsidRPr="0028449F" w:rsidRDefault="0028449F" w:rsidP="0028449F">
      <w:pPr>
        <w:rPr>
          <w:rFonts w:eastAsia="Times New Roman" w:cstheme="minorHAnsi"/>
          <w:b/>
          <w:bCs/>
          <w:color w:val="000000"/>
          <w:sz w:val="22"/>
          <w:szCs w:val="22"/>
        </w:rPr>
      </w:pPr>
      <w:r w:rsidRPr="0028449F">
        <w:rPr>
          <w:b/>
          <w:bCs/>
        </w:rPr>
        <w:t xml:space="preserve">Net reclassification Index for </w:t>
      </w:r>
      <w:r w:rsidR="008C1327" w:rsidRPr="00401024">
        <w:rPr>
          <w:b/>
          <w:bCs/>
        </w:rPr>
        <w:t xml:space="preserve">10-year risk </w:t>
      </w:r>
      <w:r w:rsidR="008C1327" w:rsidRPr="00401024">
        <w:rPr>
          <w:rFonts w:eastAsia="Times New Roman" w:cstheme="minorHAnsi"/>
          <w:b/>
          <w:bCs/>
          <w:color w:val="000000"/>
          <w:sz w:val="22"/>
          <w:szCs w:val="22"/>
        </w:rPr>
        <w:t>among women age&gt;= 45 in 1990 f</w:t>
      </w:r>
      <w:r w:rsidR="008C1327">
        <w:rPr>
          <w:rFonts w:eastAsia="Times New Roman" w:cstheme="minorHAnsi"/>
          <w:b/>
          <w:bCs/>
          <w:color w:val="000000"/>
          <w:sz w:val="22"/>
          <w:szCs w:val="22"/>
        </w:rPr>
        <w:t>or</w:t>
      </w:r>
      <w:r w:rsidR="008C1327" w:rsidRPr="00401024">
        <w:rPr>
          <w:rFonts w:eastAsia="Times New Roman" w:cstheme="minorHAnsi"/>
          <w:b/>
          <w:bCs/>
          <w:color w:val="000000"/>
          <w:sz w:val="22"/>
          <w:szCs w:val="22"/>
        </w:rPr>
        <w:t xml:space="preserve"> </w:t>
      </w:r>
      <w:r w:rsidRPr="0028449F">
        <w:rPr>
          <w:b/>
          <w:bCs/>
        </w:rPr>
        <w:t>cases and controls</w:t>
      </w:r>
      <w:r>
        <w:t xml:space="preserve"> </w:t>
      </w:r>
      <w:r w:rsidRPr="00401024">
        <w:rPr>
          <w:rFonts w:eastAsia="Times New Roman" w:cstheme="minorHAnsi"/>
          <w:b/>
          <w:bCs/>
          <w:color w:val="000000"/>
          <w:sz w:val="22"/>
          <w:szCs w:val="22"/>
        </w:rPr>
        <w:t>from the Mayo Mammography Health Study validation data</w:t>
      </w:r>
    </w:p>
    <w:p w14:paraId="6F3C7AA9" w14:textId="01AEC4C2" w:rsidR="0028449F" w:rsidRDefault="0028449F" w:rsidP="0028449F">
      <w:pPr>
        <w:pStyle w:val="ListParagraph"/>
        <w:numPr>
          <w:ilvl w:val="0"/>
          <w:numId w:val="2"/>
        </w:numPr>
      </w:pPr>
      <w:r>
        <w:t>Cases (n=438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8"/>
        <w:gridCol w:w="1530"/>
        <w:gridCol w:w="1350"/>
        <w:gridCol w:w="1530"/>
        <w:gridCol w:w="1440"/>
        <w:gridCol w:w="1412"/>
      </w:tblGrid>
      <w:tr w:rsidR="0028449F" w14:paraId="1A34E8A1" w14:textId="77777777" w:rsidTr="0028449F">
        <w:tc>
          <w:tcPr>
            <w:tcW w:w="2088" w:type="dxa"/>
          </w:tcPr>
          <w:p w14:paraId="7E3A8753" w14:textId="77777777" w:rsidR="0028449F" w:rsidRDefault="0028449F" w:rsidP="00A548FB">
            <w:pPr>
              <w:rPr>
                <w:rFonts w:eastAsia="Times New Roman" w:cstheme="minorHAnsi"/>
                <w:b/>
                <w:bCs/>
                <w:color w:val="000000"/>
              </w:rPr>
            </w:pPr>
            <w:r w:rsidRPr="00B25AFD">
              <w:rPr>
                <w:rFonts w:eastAsia="Times New Roman" w:cstheme="minorHAnsi"/>
                <w:color w:val="000000"/>
              </w:rPr>
              <w:t> </w:t>
            </w:r>
            <w:r w:rsidRPr="00B25AFD">
              <w:rPr>
                <w:rFonts w:eastAsia="Times New Roman" w:cstheme="minorHAnsi"/>
                <w:b/>
                <w:bCs/>
                <w:color w:val="000000"/>
              </w:rPr>
              <w:t>10-year expected incidence of breast cancer</w:t>
            </w:r>
            <w:r>
              <w:rPr>
                <w:rFonts w:eastAsia="Times New Roman" w:cstheme="minorHAnsi"/>
                <w:b/>
                <w:bCs/>
                <w:color w:val="000000"/>
              </w:rPr>
              <w:t>,</w:t>
            </w:r>
          </w:p>
          <w:p w14:paraId="26666494" w14:textId="77777777" w:rsidR="0028449F" w:rsidRDefault="0028449F" w:rsidP="00A548FB">
            <w:r>
              <w:t>Age, MD, QS</w:t>
            </w:r>
          </w:p>
        </w:tc>
        <w:tc>
          <w:tcPr>
            <w:tcW w:w="7262" w:type="dxa"/>
            <w:gridSpan w:val="5"/>
          </w:tcPr>
          <w:p w14:paraId="412D4B1F" w14:textId="77777777" w:rsidR="0028449F" w:rsidRDefault="0028449F" w:rsidP="00A548FB">
            <w:pPr>
              <w:jc w:val="center"/>
            </w:pPr>
            <w:r w:rsidRPr="00B25AFD">
              <w:rPr>
                <w:rFonts w:eastAsia="Times New Roman" w:cstheme="minorHAnsi"/>
                <w:b/>
                <w:bCs/>
                <w:color w:val="000000"/>
              </w:rPr>
              <w:t>10-year expected incidence of breast cancer</w:t>
            </w:r>
            <w:r>
              <w:t xml:space="preserve"> </w:t>
            </w:r>
          </w:p>
          <w:p w14:paraId="01A7B770" w14:textId="77777777" w:rsidR="0028449F" w:rsidRDefault="0028449F" w:rsidP="00A548FB">
            <w:pPr>
              <w:jc w:val="center"/>
            </w:pPr>
            <w:r>
              <w:t>Age, MD, QS and PRS</w:t>
            </w:r>
          </w:p>
        </w:tc>
      </w:tr>
      <w:tr w:rsidR="0028449F" w14:paraId="157C93BF" w14:textId="77777777" w:rsidTr="0028449F">
        <w:tc>
          <w:tcPr>
            <w:tcW w:w="2088" w:type="dxa"/>
          </w:tcPr>
          <w:p w14:paraId="7ACD3104" w14:textId="77777777" w:rsidR="0028449F" w:rsidRPr="00B25AFD" w:rsidRDefault="0028449F" w:rsidP="00A548FB">
            <w:pPr>
              <w:rPr>
                <w:rFonts w:eastAsia="Times New Roman" w:cstheme="minorHAnsi"/>
                <w:color w:val="000000"/>
              </w:rPr>
            </w:pPr>
          </w:p>
        </w:tc>
        <w:tc>
          <w:tcPr>
            <w:tcW w:w="1530" w:type="dxa"/>
          </w:tcPr>
          <w:p w14:paraId="2CDE6B91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&lt;0.02 (below average)</w:t>
            </w:r>
          </w:p>
        </w:tc>
        <w:tc>
          <w:tcPr>
            <w:tcW w:w="1350" w:type="dxa"/>
          </w:tcPr>
          <w:p w14:paraId="6BD15458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2-0.029 (average)</w:t>
            </w:r>
          </w:p>
        </w:tc>
        <w:tc>
          <w:tcPr>
            <w:tcW w:w="1530" w:type="dxa"/>
          </w:tcPr>
          <w:p w14:paraId="589D966C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3-0.049 (above average)</w:t>
            </w:r>
          </w:p>
        </w:tc>
        <w:tc>
          <w:tcPr>
            <w:tcW w:w="1440" w:type="dxa"/>
          </w:tcPr>
          <w:p w14:paraId="30A0A126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5-0.079 (moderately increased)</w:t>
            </w:r>
          </w:p>
        </w:tc>
        <w:tc>
          <w:tcPr>
            <w:tcW w:w="1412" w:type="dxa"/>
          </w:tcPr>
          <w:p w14:paraId="1D530892" w14:textId="4CF46399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8+ (high)</w:t>
            </w:r>
          </w:p>
        </w:tc>
      </w:tr>
      <w:tr w:rsidR="0028449F" w14:paraId="528E8678" w14:textId="77777777" w:rsidTr="0028449F">
        <w:tc>
          <w:tcPr>
            <w:tcW w:w="2088" w:type="dxa"/>
          </w:tcPr>
          <w:p w14:paraId="673CBD88" w14:textId="77777777" w:rsidR="0028449F" w:rsidRPr="006F10D3" w:rsidRDefault="0028449F" w:rsidP="00A548FB">
            <w:pPr>
              <w:rPr>
                <w:rFonts w:eastAsia="Times New Roman" w:cstheme="minorHAnsi"/>
                <w:color w:val="000000"/>
              </w:rPr>
            </w:pPr>
            <w:r w:rsidRPr="00B25AFD">
              <w:rPr>
                <w:rFonts w:eastAsia="Times New Roman" w:cstheme="minorHAnsi"/>
                <w:color w:val="000000"/>
              </w:rPr>
              <w:t xml:space="preserve">&lt;0.02 (below average) </w:t>
            </w:r>
          </w:p>
        </w:tc>
        <w:tc>
          <w:tcPr>
            <w:tcW w:w="1530" w:type="dxa"/>
          </w:tcPr>
          <w:p w14:paraId="203FFE9F" w14:textId="77777777" w:rsidR="0028449F" w:rsidRDefault="0028449F" w:rsidP="00A548FB">
            <w:r>
              <w:t>13</w:t>
            </w:r>
          </w:p>
        </w:tc>
        <w:tc>
          <w:tcPr>
            <w:tcW w:w="1350" w:type="dxa"/>
          </w:tcPr>
          <w:p w14:paraId="5217E909" w14:textId="77777777" w:rsidR="0028449F" w:rsidRDefault="0028449F" w:rsidP="00A548FB">
            <w:r>
              <w:t>6</w:t>
            </w:r>
          </w:p>
        </w:tc>
        <w:tc>
          <w:tcPr>
            <w:tcW w:w="1530" w:type="dxa"/>
          </w:tcPr>
          <w:p w14:paraId="7A53DED9" w14:textId="77777777" w:rsidR="0028449F" w:rsidRDefault="0028449F" w:rsidP="00A548FB">
            <w:r>
              <w:t>0</w:t>
            </w:r>
          </w:p>
        </w:tc>
        <w:tc>
          <w:tcPr>
            <w:tcW w:w="1440" w:type="dxa"/>
          </w:tcPr>
          <w:p w14:paraId="7E993033" w14:textId="77777777" w:rsidR="0028449F" w:rsidRDefault="0028449F" w:rsidP="00A548FB">
            <w:r>
              <w:t>0</w:t>
            </w:r>
          </w:p>
        </w:tc>
        <w:tc>
          <w:tcPr>
            <w:tcW w:w="1412" w:type="dxa"/>
          </w:tcPr>
          <w:p w14:paraId="55DB2104" w14:textId="77777777" w:rsidR="0028449F" w:rsidRDefault="0028449F" w:rsidP="00A548FB">
            <w:r>
              <w:t>0</w:t>
            </w:r>
          </w:p>
        </w:tc>
      </w:tr>
      <w:tr w:rsidR="0028449F" w14:paraId="06E679E0" w14:textId="77777777" w:rsidTr="0028449F">
        <w:tc>
          <w:tcPr>
            <w:tcW w:w="2088" w:type="dxa"/>
          </w:tcPr>
          <w:p w14:paraId="40C998A3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 xml:space="preserve">0.02-0.029 (average) </w:t>
            </w:r>
          </w:p>
        </w:tc>
        <w:tc>
          <w:tcPr>
            <w:tcW w:w="1530" w:type="dxa"/>
          </w:tcPr>
          <w:p w14:paraId="10F18666" w14:textId="77777777" w:rsidR="0028449F" w:rsidRDefault="0028449F" w:rsidP="00A548FB">
            <w:r>
              <w:t>13</w:t>
            </w:r>
          </w:p>
        </w:tc>
        <w:tc>
          <w:tcPr>
            <w:tcW w:w="1350" w:type="dxa"/>
          </w:tcPr>
          <w:p w14:paraId="1CBDC116" w14:textId="77777777" w:rsidR="0028449F" w:rsidRDefault="0028449F" w:rsidP="00A548FB">
            <w:r>
              <w:t>25</w:t>
            </w:r>
          </w:p>
        </w:tc>
        <w:tc>
          <w:tcPr>
            <w:tcW w:w="1530" w:type="dxa"/>
          </w:tcPr>
          <w:p w14:paraId="36A52E27" w14:textId="77777777" w:rsidR="0028449F" w:rsidRDefault="0028449F" w:rsidP="00A548FB">
            <w:r>
              <w:t>19</w:t>
            </w:r>
          </w:p>
        </w:tc>
        <w:tc>
          <w:tcPr>
            <w:tcW w:w="1440" w:type="dxa"/>
          </w:tcPr>
          <w:p w14:paraId="79E85ABE" w14:textId="77777777" w:rsidR="0028449F" w:rsidRDefault="0028449F" w:rsidP="00A548FB">
            <w:r>
              <w:t>0</w:t>
            </w:r>
          </w:p>
        </w:tc>
        <w:tc>
          <w:tcPr>
            <w:tcW w:w="1412" w:type="dxa"/>
          </w:tcPr>
          <w:p w14:paraId="61EE1D4A" w14:textId="77777777" w:rsidR="0028449F" w:rsidRDefault="0028449F" w:rsidP="00A548FB">
            <w:r>
              <w:t>0</w:t>
            </w:r>
          </w:p>
        </w:tc>
      </w:tr>
      <w:tr w:rsidR="0028449F" w14:paraId="1E079A6E" w14:textId="77777777" w:rsidTr="0028449F">
        <w:tc>
          <w:tcPr>
            <w:tcW w:w="2088" w:type="dxa"/>
          </w:tcPr>
          <w:p w14:paraId="52DE3F9F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 xml:space="preserve">0.03-0.049 (above average) </w:t>
            </w:r>
          </w:p>
        </w:tc>
        <w:tc>
          <w:tcPr>
            <w:tcW w:w="1530" w:type="dxa"/>
          </w:tcPr>
          <w:p w14:paraId="333B87E9" w14:textId="77777777" w:rsidR="0028449F" w:rsidRDefault="0028449F" w:rsidP="00A548FB">
            <w:r>
              <w:t>2</w:t>
            </w:r>
          </w:p>
        </w:tc>
        <w:tc>
          <w:tcPr>
            <w:tcW w:w="1350" w:type="dxa"/>
          </w:tcPr>
          <w:p w14:paraId="0DD9C49F" w14:textId="77777777" w:rsidR="0028449F" w:rsidRDefault="0028449F" w:rsidP="00A548FB">
            <w:r>
              <w:t>30</w:t>
            </w:r>
          </w:p>
        </w:tc>
        <w:tc>
          <w:tcPr>
            <w:tcW w:w="1530" w:type="dxa"/>
          </w:tcPr>
          <w:p w14:paraId="7658CC78" w14:textId="77777777" w:rsidR="0028449F" w:rsidRDefault="0028449F" w:rsidP="00A548FB">
            <w:r>
              <w:t>78</w:t>
            </w:r>
          </w:p>
        </w:tc>
        <w:tc>
          <w:tcPr>
            <w:tcW w:w="1440" w:type="dxa"/>
          </w:tcPr>
          <w:p w14:paraId="47A90716" w14:textId="77777777" w:rsidR="0028449F" w:rsidRDefault="0028449F" w:rsidP="00A548FB">
            <w:r>
              <w:t>50</w:t>
            </w:r>
          </w:p>
        </w:tc>
        <w:tc>
          <w:tcPr>
            <w:tcW w:w="1412" w:type="dxa"/>
          </w:tcPr>
          <w:p w14:paraId="3A81BB9F" w14:textId="77777777" w:rsidR="0028449F" w:rsidRDefault="0028449F" w:rsidP="00A548FB">
            <w:r>
              <w:t>2</w:t>
            </w:r>
          </w:p>
        </w:tc>
      </w:tr>
      <w:tr w:rsidR="0028449F" w14:paraId="201CF545" w14:textId="77777777" w:rsidTr="0028449F">
        <w:tc>
          <w:tcPr>
            <w:tcW w:w="2088" w:type="dxa"/>
          </w:tcPr>
          <w:p w14:paraId="24BC355F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5-0.079 (moderately increased)</w:t>
            </w:r>
          </w:p>
        </w:tc>
        <w:tc>
          <w:tcPr>
            <w:tcW w:w="1530" w:type="dxa"/>
          </w:tcPr>
          <w:p w14:paraId="635834F5" w14:textId="77777777" w:rsidR="0028449F" w:rsidRDefault="0028449F" w:rsidP="00A548FB">
            <w:r>
              <w:t>0</w:t>
            </w:r>
          </w:p>
        </w:tc>
        <w:tc>
          <w:tcPr>
            <w:tcW w:w="1350" w:type="dxa"/>
          </w:tcPr>
          <w:p w14:paraId="49F484BA" w14:textId="77777777" w:rsidR="0028449F" w:rsidRDefault="0028449F" w:rsidP="00A548FB">
            <w:r>
              <w:t>0</w:t>
            </w:r>
          </w:p>
        </w:tc>
        <w:tc>
          <w:tcPr>
            <w:tcW w:w="1530" w:type="dxa"/>
          </w:tcPr>
          <w:p w14:paraId="4494B8B9" w14:textId="77777777" w:rsidR="0028449F" w:rsidRDefault="0028449F" w:rsidP="00A548FB">
            <w:r>
              <w:t>37</w:t>
            </w:r>
          </w:p>
        </w:tc>
        <w:tc>
          <w:tcPr>
            <w:tcW w:w="1440" w:type="dxa"/>
          </w:tcPr>
          <w:p w14:paraId="187F734A" w14:textId="77777777" w:rsidR="0028449F" w:rsidRDefault="0028449F" w:rsidP="00A548FB">
            <w:r>
              <w:t>88</w:t>
            </w:r>
          </w:p>
        </w:tc>
        <w:tc>
          <w:tcPr>
            <w:tcW w:w="1412" w:type="dxa"/>
          </w:tcPr>
          <w:p w14:paraId="6C76AECE" w14:textId="77777777" w:rsidR="0028449F" w:rsidRDefault="0028449F" w:rsidP="00A548FB">
            <w:r>
              <w:t>42</w:t>
            </w:r>
          </w:p>
        </w:tc>
      </w:tr>
      <w:tr w:rsidR="0028449F" w14:paraId="21C2825C" w14:textId="77777777" w:rsidTr="0028449F">
        <w:tc>
          <w:tcPr>
            <w:tcW w:w="2088" w:type="dxa"/>
          </w:tcPr>
          <w:p w14:paraId="11FA2938" w14:textId="77777777" w:rsidR="0028449F" w:rsidRDefault="0028449F" w:rsidP="00A548FB">
            <w:pPr>
              <w:rPr>
                <w:rFonts w:eastAsia="Times New Roman" w:cstheme="minorHAnsi"/>
                <w:color w:val="000000"/>
              </w:rPr>
            </w:pPr>
            <w:r w:rsidRPr="00B25AFD">
              <w:rPr>
                <w:rFonts w:eastAsia="Times New Roman" w:cstheme="minorHAnsi"/>
                <w:color w:val="000000"/>
              </w:rPr>
              <w:t xml:space="preserve">0.08+ </w:t>
            </w:r>
          </w:p>
          <w:p w14:paraId="450BF1F4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 xml:space="preserve"> (high)</w:t>
            </w:r>
          </w:p>
        </w:tc>
        <w:tc>
          <w:tcPr>
            <w:tcW w:w="1530" w:type="dxa"/>
          </w:tcPr>
          <w:p w14:paraId="764E08B6" w14:textId="77777777" w:rsidR="0028449F" w:rsidRDefault="0028449F" w:rsidP="00A548FB">
            <w:r>
              <w:t>0</w:t>
            </w:r>
          </w:p>
        </w:tc>
        <w:tc>
          <w:tcPr>
            <w:tcW w:w="1350" w:type="dxa"/>
          </w:tcPr>
          <w:p w14:paraId="2AB11D9D" w14:textId="77777777" w:rsidR="0028449F" w:rsidRDefault="0028449F" w:rsidP="00A548FB">
            <w:r>
              <w:t>0</w:t>
            </w:r>
          </w:p>
        </w:tc>
        <w:tc>
          <w:tcPr>
            <w:tcW w:w="1530" w:type="dxa"/>
          </w:tcPr>
          <w:p w14:paraId="67C9CE4C" w14:textId="77777777" w:rsidR="0028449F" w:rsidRDefault="0028449F" w:rsidP="00A548FB">
            <w:r>
              <w:t>0</w:t>
            </w:r>
          </w:p>
        </w:tc>
        <w:tc>
          <w:tcPr>
            <w:tcW w:w="1440" w:type="dxa"/>
          </w:tcPr>
          <w:p w14:paraId="43FC37A4" w14:textId="77777777" w:rsidR="0028449F" w:rsidRDefault="0028449F" w:rsidP="00A548FB">
            <w:r>
              <w:t>10</w:t>
            </w:r>
          </w:p>
        </w:tc>
        <w:tc>
          <w:tcPr>
            <w:tcW w:w="1412" w:type="dxa"/>
          </w:tcPr>
          <w:p w14:paraId="3DEF55FC" w14:textId="77777777" w:rsidR="0028449F" w:rsidRDefault="0028449F" w:rsidP="00A548FB">
            <w:r>
              <w:t>23</w:t>
            </w:r>
          </w:p>
        </w:tc>
      </w:tr>
    </w:tbl>
    <w:p w14:paraId="4693839E" w14:textId="06BB6945" w:rsidR="0028449F" w:rsidRDefault="0028449F" w:rsidP="0028449F">
      <w:r>
        <w:t>NRI=6%</w:t>
      </w:r>
    </w:p>
    <w:p w14:paraId="242D225C" w14:textId="77777777" w:rsidR="0028449F" w:rsidRDefault="0028449F" w:rsidP="0028449F"/>
    <w:p w14:paraId="728BF4B7" w14:textId="7970A5D9" w:rsidR="0028449F" w:rsidRDefault="0028449F" w:rsidP="0028449F">
      <w:pPr>
        <w:pStyle w:val="ListParagraph"/>
        <w:numPr>
          <w:ilvl w:val="0"/>
          <w:numId w:val="2"/>
        </w:numPr>
      </w:pPr>
      <w:r>
        <w:t>Controls (n=898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8"/>
        <w:gridCol w:w="1440"/>
        <w:gridCol w:w="1350"/>
        <w:gridCol w:w="1620"/>
        <w:gridCol w:w="1440"/>
        <w:gridCol w:w="1412"/>
      </w:tblGrid>
      <w:tr w:rsidR="0028449F" w14:paraId="0E393E97" w14:textId="77777777" w:rsidTr="0028449F">
        <w:tc>
          <w:tcPr>
            <w:tcW w:w="2088" w:type="dxa"/>
          </w:tcPr>
          <w:p w14:paraId="7E3813C0" w14:textId="77777777" w:rsidR="0028449F" w:rsidRPr="0028449F" w:rsidRDefault="0028449F" w:rsidP="00A548FB">
            <w:pPr>
              <w:rPr>
                <w:rFonts w:eastAsia="Times New Roman" w:cstheme="minorHAnsi"/>
                <w:b/>
                <w:bCs/>
                <w:color w:val="000000"/>
              </w:rPr>
            </w:pPr>
            <w:r w:rsidRPr="00B25AFD">
              <w:rPr>
                <w:rFonts w:eastAsia="Times New Roman" w:cstheme="minorHAnsi"/>
                <w:color w:val="000000"/>
              </w:rPr>
              <w:t> </w:t>
            </w:r>
            <w:r w:rsidRPr="0028449F">
              <w:rPr>
                <w:rFonts w:eastAsia="Times New Roman" w:cstheme="minorHAnsi"/>
                <w:b/>
                <w:bCs/>
                <w:color w:val="000000"/>
              </w:rPr>
              <w:t>10-year expected incidence of breast cancer,</w:t>
            </w:r>
          </w:p>
          <w:p w14:paraId="485AB5F2" w14:textId="77777777" w:rsidR="0028449F" w:rsidRDefault="0028449F" w:rsidP="00A548FB">
            <w:r w:rsidRPr="0028449F">
              <w:rPr>
                <w:b/>
                <w:bCs/>
              </w:rPr>
              <w:t>Age, MD, QS</w:t>
            </w:r>
          </w:p>
        </w:tc>
        <w:tc>
          <w:tcPr>
            <w:tcW w:w="7262" w:type="dxa"/>
            <w:gridSpan w:val="5"/>
          </w:tcPr>
          <w:p w14:paraId="5B02CEDE" w14:textId="77777777" w:rsidR="0028449F" w:rsidRPr="0028449F" w:rsidRDefault="0028449F" w:rsidP="00A548FB">
            <w:pPr>
              <w:jc w:val="center"/>
              <w:rPr>
                <w:b/>
                <w:bCs/>
              </w:rPr>
            </w:pPr>
            <w:r w:rsidRPr="0028449F">
              <w:rPr>
                <w:rFonts w:eastAsia="Times New Roman" w:cstheme="minorHAnsi"/>
                <w:b/>
                <w:bCs/>
                <w:color w:val="000000"/>
              </w:rPr>
              <w:t>10-year expected incidence of breast cancer</w:t>
            </w:r>
            <w:r w:rsidRPr="0028449F">
              <w:rPr>
                <w:b/>
                <w:bCs/>
              </w:rPr>
              <w:t xml:space="preserve"> </w:t>
            </w:r>
          </w:p>
          <w:p w14:paraId="15C6FF35" w14:textId="77777777" w:rsidR="0028449F" w:rsidRDefault="0028449F" w:rsidP="00A548FB">
            <w:pPr>
              <w:jc w:val="center"/>
            </w:pPr>
            <w:r w:rsidRPr="0028449F">
              <w:rPr>
                <w:b/>
                <w:bCs/>
              </w:rPr>
              <w:t>Age, MD, QS and PRS</w:t>
            </w:r>
          </w:p>
        </w:tc>
      </w:tr>
      <w:tr w:rsidR="0028449F" w14:paraId="3CCD5C21" w14:textId="77777777" w:rsidTr="0028449F">
        <w:tc>
          <w:tcPr>
            <w:tcW w:w="2088" w:type="dxa"/>
          </w:tcPr>
          <w:p w14:paraId="4522F262" w14:textId="77777777" w:rsidR="0028449F" w:rsidRPr="00B25AFD" w:rsidRDefault="0028449F" w:rsidP="00A548FB">
            <w:pPr>
              <w:rPr>
                <w:rFonts w:eastAsia="Times New Roman" w:cstheme="minorHAnsi"/>
                <w:color w:val="000000"/>
              </w:rPr>
            </w:pPr>
          </w:p>
        </w:tc>
        <w:tc>
          <w:tcPr>
            <w:tcW w:w="1440" w:type="dxa"/>
          </w:tcPr>
          <w:p w14:paraId="68B97709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&lt;0.02 (below average)</w:t>
            </w:r>
          </w:p>
        </w:tc>
        <w:tc>
          <w:tcPr>
            <w:tcW w:w="1350" w:type="dxa"/>
          </w:tcPr>
          <w:p w14:paraId="2E188184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2-0.029 (average)</w:t>
            </w:r>
          </w:p>
        </w:tc>
        <w:tc>
          <w:tcPr>
            <w:tcW w:w="1620" w:type="dxa"/>
          </w:tcPr>
          <w:p w14:paraId="7D2D7858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3-0.049 (above average)</w:t>
            </w:r>
          </w:p>
        </w:tc>
        <w:tc>
          <w:tcPr>
            <w:tcW w:w="1440" w:type="dxa"/>
          </w:tcPr>
          <w:p w14:paraId="546ECE8A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5-0.079 (moderately increased)</w:t>
            </w:r>
          </w:p>
        </w:tc>
        <w:tc>
          <w:tcPr>
            <w:tcW w:w="1412" w:type="dxa"/>
          </w:tcPr>
          <w:p w14:paraId="39F666AA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8+  (high)</w:t>
            </w:r>
          </w:p>
        </w:tc>
      </w:tr>
      <w:tr w:rsidR="0028449F" w14:paraId="1DEF1693" w14:textId="77777777" w:rsidTr="0028449F">
        <w:tc>
          <w:tcPr>
            <w:tcW w:w="2088" w:type="dxa"/>
          </w:tcPr>
          <w:p w14:paraId="2D5425B2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 xml:space="preserve">&lt;0.02 (below average) </w:t>
            </w:r>
          </w:p>
        </w:tc>
        <w:tc>
          <w:tcPr>
            <w:tcW w:w="1440" w:type="dxa"/>
          </w:tcPr>
          <w:p w14:paraId="1036F0FD" w14:textId="77777777" w:rsidR="0028449F" w:rsidRDefault="0028449F" w:rsidP="00A548FB">
            <w:r>
              <w:t>84</w:t>
            </w:r>
          </w:p>
        </w:tc>
        <w:tc>
          <w:tcPr>
            <w:tcW w:w="1350" w:type="dxa"/>
          </w:tcPr>
          <w:p w14:paraId="26C7CCCA" w14:textId="77777777" w:rsidR="0028449F" w:rsidRDefault="0028449F" w:rsidP="00A548FB">
            <w:r>
              <w:t>16</w:t>
            </w:r>
          </w:p>
        </w:tc>
        <w:tc>
          <w:tcPr>
            <w:tcW w:w="1620" w:type="dxa"/>
          </w:tcPr>
          <w:p w14:paraId="5A0821AC" w14:textId="77777777" w:rsidR="0028449F" w:rsidRDefault="0028449F" w:rsidP="00A548FB">
            <w:r>
              <w:t>3</w:t>
            </w:r>
          </w:p>
        </w:tc>
        <w:tc>
          <w:tcPr>
            <w:tcW w:w="1440" w:type="dxa"/>
          </w:tcPr>
          <w:p w14:paraId="0500977C" w14:textId="77777777" w:rsidR="0028449F" w:rsidRDefault="0028449F" w:rsidP="00A548FB">
            <w:r>
              <w:t>0</w:t>
            </w:r>
          </w:p>
        </w:tc>
        <w:tc>
          <w:tcPr>
            <w:tcW w:w="1412" w:type="dxa"/>
          </w:tcPr>
          <w:p w14:paraId="02C014EA" w14:textId="77777777" w:rsidR="0028449F" w:rsidRDefault="0028449F" w:rsidP="00A548FB">
            <w:r>
              <w:t>0</w:t>
            </w:r>
          </w:p>
        </w:tc>
      </w:tr>
      <w:tr w:rsidR="0028449F" w14:paraId="1E4F5D67" w14:textId="77777777" w:rsidTr="0028449F">
        <w:tc>
          <w:tcPr>
            <w:tcW w:w="2088" w:type="dxa"/>
          </w:tcPr>
          <w:p w14:paraId="7841B668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 xml:space="preserve">0.02-0.029 (average) </w:t>
            </w:r>
          </w:p>
        </w:tc>
        <w:tc>
          <w:tcPr>
            <w:tcW w:w="1440" w:type="dxa"/>
          </w:tcPr>
          <w:p w14:paraId="0BFF9CAF" w14:textId="77777777" w:rsidR="0028449F" w:rsidRDefault="0028449F" w:rsidP="00A548FB">
            <w:r>
              <w:t>69</w:t>
            </w:r>
          </w:p>
        </w:tc>
        <w:tc>
          <w:tcPr>
            <w:tcW w:w="1350" w:type="dxa"/>
          </w:tcPr>
          <w:p w14:paraId="682AA470" w14:textId="77777777" w:rsidR="0028449F" w:rsidRDefault="0028449F" w:rsidP="00A548FB">
            <w:r>
              <w:t>83</w:t>
            </w:r>
          </w:p>
        </w:tc>
        <w:tc>
          <w:tcPr>
            <w:tcW w:w="1620" w:type="dxa"/>
          </w:tcPr>
          <w:p w14:paraId="46F345BD" w14:textId="77777777" w:rsidR="0028449F" w:rsidRDefault="0028449F" w:rsidP="00A548FB">
            <w:r>
              <w:t>32</w:t>
            </w:r>
          </w:p>
        </w:tc>
        <w:tc>
          <w:tcPr>
            <w:tcW w:w="1440" w:type="dxa"/>
          </w:tcPr>
          <w:p w14:paraId="7DC73075" w14:textId="77777777" w:rsidR="0028449F" w:rsidRDefault="0028449F" w:rsidP="00A548FB">
            <w:r>
              <w:t>1</w:t>
            </w:r>
          </w:p>
        </w:tc>
        <w:tc>
          <w:tcPr>
            <w:tcW w:w="1412" w:type="dxa"/>
          </w:tcPr>
          <w:p w14:paraId="5D9AFFAC" w14:textId="77777777" w:rsidR="0028449F" w:rsidRDefault="0028449F" w:rsidP="00A548FB">
            <w:r>
              <w:t>0</w:t>
            </w:r>
          </w:p>
        </w:tc>
      </w:tr>
      <w:tr w:rsidR="0028449F" w14:paraId="4A066174" w14:textId="77777777" w:rsidTr="0028449F">
        <w:tc>
          <w:tcPr>
            <w:tcW w:w="2088" w:type="dxa"/>
          </w:tcPr>
          <w:p w14:paraId="65BEEBD1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 xml:space="preserve">0.03-0.049 (above average) </w:t>
            </w:r>
          </w:p>
        </w:tc>
        <w:tc>
          <w:tcPr>
            <w:tcW w:w="1440" w:type="dxa"/>
          </w:tcPr>
          <w:p w14:paraId="6869A1FE" w14:textId="77777777" w:rsidR="0028449F" w:rsidRDefault="0028449F" w:rsidP="00A548FB">
            <w:r>
              <w:t>19</w:t>
            </w:r>
          </w:p>
        </w:tc>
        <w:tc>
          <w:tcPr>
            <w:tcW w:w="1350" w:type="dxa"/>
          </w:tcPr>
          <w:p w14:paraId="37786AC9" w14:textId="77777777" w:rsidR="0028449F" w:rsidRDefault="0028449F" w:rsidP="00A548FB">
            <w:r>
              <w:t>113</w:t>
            </w:r>
          </w:p>
        </w:tc>
        <w:tc>
          <w:tcPr>
            <w:tcW w:w="1620" w:type="dxa"/>
          </w:tcPr>
          <w:p w14:paraId="21A56EDF" w14:textId="77777777" w:rsidR="0028449F" w:rsidRDefault="0028449F" w:rsidP="00A548FB">
            <w:r>
              <w:t>183</w:t>
            </w:r>
          </w:p>
        </w:tc>
        <w:tc>
          <w:tcPr>
            <w:tcW w:w="1440" w:type="dxa"/>
          </w:tcPr>
          <w:p w14:paraId="629B3049" w14:textId="77777777" w:rsidR="0028449F" w:rsidRDefault="0028449F" w:rsidP="00A548FB">
            <w:r>
              <w:t>65</w:t>
            </w:r>
          </w:p>
        </w:tc>
        <w:tc>
          <w:tcPr>
            <w:tcW w:w="1412" w:type="dxa"/>
          </w:tcPr>
          <w:p w14:paraId="76984119" w14:textId="77777777" w:rsidR="0028449F" w:rsidRDefault="0028449F" w:rsidP="00A548FB">
            <w:r>
              <w:t>2</w:t>
            </w:r>
          </w:p>
        </w:tc>
      </w:tr>
      <w:tr w:rsidR="0028449F" w14:paraId="00EE70B3" w14:textId="77777777" w:rsidTr="0028449F">
        <w:tc>
          <w:tcPr>
            <w:tcW w:w="2088" w:type="dxa"/>
          </w:tcPr>
          <w:p w14:paraId="71D58544" w14:textId="77777777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5-0.079 (moderately increased)</w:t>
            </w:r>
          </w:p>
        </w:tc>
        <w:tc>
          <w:tcPr>
            <w:tcW w:w="1440" w:type="dxa"/>
          </w:tcPr>
          <w:p w14:paraId="276671A6" w14:textId="77777777" w:rsidR="0028449F" w:rsidRDefault="0028449F" w:rsidP="00A548FB">
            <w:r>
              <w:t>0</w:t>
            </w:r>
          </w:p>
        </w:tc>
        <w:tc>
          <w:tcPr>
            <w:tcW w:w="1350" w:type="dxa"/>
          </w:tcPr>
          <w:p w14:paraId="2022AF2B" w14:textId="77777777" w:rsidR="0028449F" w:rsidRDefault="0028449F" w:rsidP="00A548FB">
            <w:r>
              <w:t>8</w:t>
            </w:r>
          </w:p>
        </w:tc>
        <w:tc>
          <w:tcPr>
            <w:tcW w:w="1620" w:type="dxa"/>
          </w:tcPr>
          <w:p w14:paraId="6DA6D17F" w14:textId="77777777" w:rsidR="0028449F" w:rsidRDefault="0028449F" w:rsidP="00A548FB">
            <w:r>
              <w:t>72</w:t>
            </w:r>
          </w:p>
        </w:tc>
        <w:tc>
          <w:tcPr>
            <w:tcW w:w="1440" w:type="dxa"/>
          </w:tcPr>
          <w:p w14:paraId="33BFDCEA" w14:textId="77777777" w:rsidR="0028449F" w:rsidRDefault="0028449F" w:rsidP="00A548FB">
            <w:r>
              <w:t>77</w:t>
            </w:r>
          </w:p>
        </w:tc>
        <w:tc>
          <w:tcPr>
            <w:tcW w:w="1412" w:type="dxa"/>
          </w:tcPr>
          <w:p w14:paraId="628AC683" w14:textId="77777777" w:rsidR="0028449F" w:rsidRDefault="0028449F" w:rsidP="00A548FB">
            <w:r>
              <w:t>35</w:t>
            </w:r>
          </w:p>
        </w:tc>
      </w:tr>
      <w:tr w:rsidR="0028449F" w14:paraId="2A5F6C52" w14:textId="77777777" w:rsidTr="0028449F">
        <w:tc>
          <w:tcPr>
            <w:tcW w:w="2088" w:type="dxa"/>
          </w:tcPr>
          <w:p w14:paraId="56664616" w14:textId="569DCB4F" w:rsidR="0028449F" w:rsidRDefault="0028449F" w:rsidP="00A548FB">
            <w:r w:rsidRPr="00B25AFD">
              <w:rPr>
                <w:rFonts w:eastAsia="Times New Roman" w:cstheme="minorHAnsi"/>
                <w:color w:val="000000"/>
              </w:rPr>
              <w:t>0.08+ (high)</w:t>
            </w:r>
          </w:p>
        </w:tc>
        <w:tc>
          <w:tcPr>
            <w:tcW w:w="1440" w:type="dxa"/>
          </w:tcPr>
          <w:p w14:paraId="2C9BA9A3" w14:textId="77777777" w:rsidR="0028449F" w:rsidRDefault="0028449F" w:rsidP="00A548FB">
            <w:r>
              <w:t>0</w:t>
            </w:r>
          </w:p>
        </w:tc>
        <w:tc>
          <w:tcPr>
            <w:tcW w:w="1350" w:type="dxa"/>
          </w:tcPr>
          <w:p w14:paraId="6AC7A9E1" w14:textId="77777777" w:rsidR="0028449F" w:rsidRDefault="0028449F" w:rsidP="00A548FB">
            <w:r>
              <w:t>0</w:t>
            </w:r>
          </w:p>
        </w:tc>
        <w:tc>
          <w:tcPr>
            <w:tcW w:w="1620" w:type="dxa"/>
          </w:tcPr>
          <w:p w14:paraId="08CD0A83" w14:textId="77777777" w:rsidR="0028449F" w:rsidRDefault="0028449F" w:rsidP="00A548FB">
            <w:r>
              <w:t>0</w:t>
            </w:r>
          </w:p>
        </w:tc>
        <w:tc>
          <w:tcPr>
            <w:tcW w:w="1440" w:type="dxa"/>
          </w:tcPr>
          <w:p w14:paraId="3D18FB1D" w14:textId="77777777" w:rsidR="0028449F" w:rsidRDefault="0028449F" w:rsidP="00A548FB">
            <w:r>
              <w:t>16</w:t>
            </w:r>
          </w:p>
        </w:tc>
        <w:tc>
          <w:tcPr>
            <w:tcW w:w="1412" w:type="dxa"/>
          </w:tcPr>
          <w:p w14:paraId="026651DE" w14:textId="77777777" w:rsidR="0028449F" w:rsidRDefault="0028449F" w:rsidP="00A548FB">
            <w:r>
              <w:t>20</w:t>
            </w:r>
          </w:p>
        </w:tc>
      </w:tr>
    </w:tbl>
    <w:p w14:paraId="2AD53560" w14:textId="5EC23AC8" w:rsidR="0028449F" w:rsidRDefault="0028449F">
      <w:r>
        <w:t>NRI=16%</w:t>
      </w:r>
    </w:p>
    <w:sectPr w:rsidR="0028449F" w:rsidSect="00401024">
      <w:footerReference w:type="even" r:id="rId9"/>
      <w:foot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AD641AB" w14:textId="77777777" w:rsidR="00DA7D98" w:rsidRDefault="00DA7D98">
      <w:r>
        <w:separator/>
      </w:r>
    </w:p>
  </w:endnote>
  <w:endnote w:type="continuationSeparator" w:id="0">
    <w:p w14:paraId="698938E1" w14:textId="77777777" w:rsidR="00DA7D98" w:rsidRDefault="00DA7D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693043405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6FA1D5AD" w14:textId="77777777" w:rsidR="00111C93" w:rsidRDefault="00111C93" w:rsidP="00111C93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2E8F4DAD" w14:textId="77777777" w:rsidR="00111C93" w:rsidRDefault="00111C93" w:rsidP="00111C93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Style w:val="PageNumber"/>
      </w:rPr>
      <w:id w:val="1489830365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06511C5F" w14:textId="77777777" w:rsidR="00111C93" w:rsidRDefault="00111C93" w:rsidP="00111C93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AA30CF">
          <w:rPr>
            <w:rStyle w:val="PageNumber"/>
            <w:noProof/>
          </w:rPr>
          <w:t>7</w:t>
        </w:r>
        <w:r>
          <w:rPr>
            <w:rStyle w:val="PageNumber"/>
          </w:rPr>
          <w:fldChar w:fldCharType="end"/>
        </w:r>
      </w:p>
    </w:sdtContent>
  </w:sdt>
  <w:p w14:paraId="70BA2C9E" w14:textId="77777777" w:rsidR="00111C93" w:rsidRDefault="00111C93" w:rsidP="00111C93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930091C" w14:textId="77777777" w:rsidR="00DA7D98" w:rsidRDefault="00DA7D98">
      <w:r>
        <w:separator/>
      </w:r>
    </w:p>
  </w:footnote>
  <w:footnote w:type="continuationSeparator" w:id="0">
    <w:p w14:paraId="5289EAF7" w14:textId="77777777" w:rsidR="00DA7D98" w:rsidRDefault="00DA7D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BE4081"/>
    <w:multiLevelType w:val="hybridMultilevel"/>
    <w:tmpl w:val="6D26CB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00762A"/>
    <w:multiLevelType w:val="hybridMultilevel"/>
    <w:tmpl w:val="479A40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Woods, Jocelyn D.">
    <w15:presenceInfo w15:providerId="AD" w15:userId="S::jdwoods@bwh.harvard.edu::2134d8d1-be9a-49c4-8492-5be161fe436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activeWritingStyle w:appName="MSWord" w:lang="en-US" w:vendorID="64" w:dllVersion="4096" w:nlCheck="1" w:checkStyle="0"/>
  <w:activeWritingStyle w:appName="MSWord" w:lang="en-US" w:vendorID="64" w:dllVersion="6" w:nlCheck="1" w:checkStyle="1"/>
  <w:proofState w:spelling="clean"/>
  <w:trackRevisio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950C7"/>
    <w:rsid w:val="00111C93"/>
    <w:rsid w:val="001B2BCB"/>
    <w:rsid w:val="001B7CC6"/>
    <w:rsid w:val="002606C7"/>
    <w:rsid w:val="0028449F"/>
    <w:rsid w:val="0030575A"/>
    <w:rsid w:val="00387BFF"/>
    <w:rsid w:val="00401024"/>
    <w:rsid w:val="00561B6C"/>
    <w:rsid w:val="00604977"/>
    <w:rsid w:val="006703B7"/>
    <w:rsid w:val="007248CA"/>
    <w:rsid w:val="0073412A"/>
    <w:rsid w:val="008C1327"/>
    <w:rsid w:val="00A11723"/>
    <w:rsid w:val="00A17A7C"/>
    <w:rsid w:val="00A666FE"/>
    <w:rsid w:val="00A950C7"/>
    <w:rsid w:val="00AA30CF"/>
    <w:rsid w:val="00AC541F"/>
    <w:rsid w:val="00AD16E5"/>
    <w:rsid w:val="00AF398C"/>
    <w:rsid w:val="00B35687"/>
    <w:rsid w:val="00B731F9"/>
    <w:rsid w:val="00C04E55"/>
    <w:rsid w:val="00C40B64"/>
    <w:rsid w:val="00D21672"/>
    <w:rsid w:val="00D66560"/>
    <w:rsid w:val="00DA7D98"/>
    <w:rsid w:val="00E104D8"/>
    <w:rsid w:val="00F04B80"/>
    <w:rsid w:val="00F06F1A"/>
    <w:rsid w:val="00FA4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09DCF"/>
  <w15:docId w15:val="{8E77347A-FE5B-8C47-BD73-84A094E4B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950C7"/>
    <w:rPr>
      <w:rFonts w:eastAsia="SimSu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A950C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50C7"/>
    <w:rPr>
      <w:rFonts w:eastAsia="SimSun"/>
    </w:rPr>
  </w:style>
  <w:style w:type="character" w:styleId="PageNumber">
    <w:name w:val="page number"/>
    <w:basedOn w:val="DefaultParagraphFont"/>
    <w:uiPriority w:val="99"/>
    <w:semiHidden/>
    <w:unhideWhenUsed/>
    <w:rsid w:val="00A950C7"/>
  </w:style>
  <w:style w:type="paragraph" w:styleId="BalloonText">
    <w:name w:val="Balloon Text"/>
    <w:basedOn w:val="Normal"/>
    <w:link w:val="BalloonTextChar"/>
    <w:uiPriority w:val="99"/>
    <w:semiHidden/>
    <w:unhideWhenUsed/>
    <w:rsid w:val="00A950C7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0C7"/>
    <w:rPr>
      <w:rFonts w:ascii="Times New Roman" w:eastAsia="SimSun" w:hAnsi="Times New Roman" w:cs="Times New Roman"/>
      <w:sz w:val="18"/>
      <w:szCs w:val="18"/>
    </w:rPr>
  </w:style>
  <w:style w:type="table" w:styleId="TableGrid">
    <w:name w:val="Table Grid"/>
    <w:basedOn w:val="TableNormal"/>
    <w:uiPriority w:val="39"/>
    <w:rsid w:val="00A17A7C"/>
    <w:rPr>
      <w:rFonts w:eastAsia="SimSun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2167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21672"/>
    <w:rPr>
      <w:rFonts w:eastAsia="SimSun"/>
    </w:rPr>
  </w:style>
  <w:style w:type="paragraph" w:styleId="ListParagraph">
    <w:name w:val="List Paragraph"/>
    <w:basedOn w:val="Normal"/>
    <w:uiPriority w:val="34"/>
    <w:qFormat/>
    <w:rsid w:val="00AD16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microsoft.com/office/2011/relationships/people" Target="peop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099</Words>
  <Characters>626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ods, Jocelyn D.</dc:creator>
  <cp:lastModifiedBy>Woods, Jocelyn D.</cp:lastModifiedBy>
  <cp:revision>3</cp:revision>
  <cp:lastPrinted>2020-12-01T19:54:00Z</cp:lastPrinted>
  <dcterms:created xsi:type="dcterms:W3CDTF">2020-12-01T20:01:00Z</dcterms:created>
  <dcterms:modified xsi:type="dcterms:W3CDTF">2020-12-01T20:50:00Z</dcterms:modified>
</cp:coreProperties>
</file>